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1"/>
  </p:sldMasterIdLst>
  <p:notesMasterIdLst>
    <p:notesMasterId r:id="rId34"/>
  </p:notesMasterIdLst>
  <p:handoutMasterIdLst>
    <p:handoutMasterId r:id="rId35"/>
  </p:handoutMasterIdLst>
  <p:sldIdLst>
    <p:sldId id="494" r:id="rId2"/>
    <p:sldId id="504" r:id="rId3"/>
    <p:sldId id="1515" r:id="rId4"/>
    <p:sldId id="1514" r:id="rId5"/>
    <p:sldId id="1516" r:id="rId6"/>
    <p:sldId id="1403" r:id="rId7"/>
    <p:sldId id="1408" r:id="rId8"/>
    <p:sldId id="1409" r:id="rId9"/>
    <p:sldId id="1511" r:id="rId10"/>
    <p:sldId id="1512" r:id="rId11"/>
    <p:sldId id="1419" r:id="rId12"/>
    <p:sldId id="1417" r:id="rId13"/>
    <p:sldId id="1418" r:id="rId14"/>
    <p:sldId id="1421" r:id="rId15"/>
    <p:sldId id="1517" r:id="rId16"/>
    <p:sldId id="1518" r:id="rId17"/>
    <p:sldId id="1519" r:id="rId18"/>
    <p:sldId id="1520" r:id="rId19"/>
    <p:sldId id="1521" r:id="rId20"/>
    <p:sldId id="332" r:id="rId21"/>
    <p:sldId id="1453" r:id="rId22"/>
    <p:sldId id="1467" r:id="rId23"/>
    <p:sldId id="1468" r:id="rId24"/>
    <p:sldId id="1471" r:id="rId25"/>
    <p:sldId id="1472" r:id="rId26"/>
    <p:sldId id="1522" r:id="rId27"/>
    <p:sldId id="901" r:id="rId28"/>
    <p:sldId id="258" r:id="rId29"/>
    <p:sldId id="906" r:id="rId30"/>
    <p:sldId id="903" r:id="rId31"/>
    <p:sldId id="1450" r:id="rId32"/>
    <p:sldId id="904" r:id="rId33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990000"/>
    <a:srgbClr val="006666"/>
    <a:srgbClr val="3399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6433" autoAdjust="0"/>
  </p:normalViewPr>
  <p:slideViewPr>
    <p:cSldViewPr>
      <p:cViewPr varScale="1">
        <p:scale>
          <a:sx n="71" d="100"/>
          <a:sy n="71" d="100"/>
        </p:scale>
        <p:origin x="1090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customXml" Target="../customXml/item3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10/17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994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endParaRPr lang="en-US" b="0" i="1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5BA1C7-B7C0-4E5F-9981-F288EF61AC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this algorithm to be satisfactory for public-key encryption, the following requirements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met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. It is possible to find values of e, d, and n such that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300" i="1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=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all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&lt; 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2. It is relatively easy to calculate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300" i="1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</a:t>
            </a:r>
            <a:r>
              <a:rPr lang="en-US" sz="1300" i="1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all values o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&lt; n 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3. It is infeasible to determine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given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  <a:endParaRPr lang="en-AU" b="0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946959-3E6D-485E-8E8C-BF80B0C734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E355D9-2BCB-4AFA-B5E3-B73597909C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994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et us take a closer look at the essential elements of a public-key encryp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using Figure 9.2 (compare with Figure 3.2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heme illustrated in Figure 9.2 provides confidentiality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43CA9B-99DA-4BAE-889F-A47850AC62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et us take a closer look at the essential elements of a public-key encryp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using Figure 9.2 (compare with Figure 3.2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heme illustrated in Figure 9.2 provides confidentiality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43CA9B-99DA-4BAE-889F-A47850AC62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et us take a closer look at the essential elements of a public-key encryp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using Figure 9.2 (compare with Figure 3.2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heme illustrated in Figure 9.2 provides confidentiality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43CA9B-99DA-4BAE-889F-A47850AC62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3420968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D11C4C-9E4A-42EE-A3EE-A57B594418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9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0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73A201-8301-6BEE-A111-FF4CBF4B9E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6F56BD4-4082-0D7F-C2E2-CB21BC9D210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842451F-15E2-CF6D-DA19-972D905CB7F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C2FDF-A2C6-E260-2877-572E017B229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1890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5867354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DSA is based on the difficulty of computing discrete logarithms (see Chapter 2)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is based on schemes originally presented by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lgama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[ELGA85] and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SCHN91]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13.3 summarizes the algorithm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hree parameters that are public and can be common to a group of users. A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bit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. Next, a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selected with a length between 512 and 1024 bits such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vide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. Finally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 to be of the form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1)/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er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an integer between 1 and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with the restriction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greater than 1. Thus, the global public-key components of DSA are the same as in th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ig- nature scheme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these parameters in hand, each user selects a private key and generates a public key. The private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a number from 1 to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and should be chosen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public key is calculated from the private key a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=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i="1" kern="1200" baseline="300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calculation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ive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relatively straight- forward. However, given the public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it is believed to be computationally infeasible to determin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is the discrete logarithm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the bas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see Chapter 2). </a:t>
            </a:r>
            <a:endParaRPr lang="en-US" dirty="0"/>
          </a:p>
          <a:p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ignature of a messag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sists of the pair of number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are functions of the public key component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, q, 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user’s private key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hash code of the message H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and an additional integ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should be generated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be unique for each signing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 be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respectively. Verification is performed using the formulas shown in Figure 13.3. The receiver generates a quantit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 a function of the public key components, the sender’s public key, the hash code of the incoming message, and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If this quantity matches th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mponent of the signature, then the signature is validated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272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4181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3200835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6619299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167488-DCA8-261F-4925-6F39626A73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2A838FA-B8CA-F9E0-E921-8C752FD0148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3E0B165-875E-E19D-2F1D-72696C84850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D2D277-2FD9-99C2-9CFA-74825FDD42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522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F9EC51-FD2C-D11C-EA11-12F3F50C09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F9C82B0-F766-E2D1-B156-7C86E8497B4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07F2F93-59FF-2E0F-1405-23DBAA98C1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10E59C-F9F3-AB90-C3E5-1D51396946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9488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symmetric algorithms rely on one key for encryption and a different but related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 for decryption. These algorithms have the following important characteristic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It is computationally infeasible to determine the decryption key given only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nowledge of the cryptographic algorithm and the encryption key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addition, some algorithms, such as RSA, also exhibit the following characteristic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Either of the two related keys can be used for encryption, with the other used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decryption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</a:t>
            </a:r>
            <a:r>
              <a:rPr lang="en-US" sz="1300" b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ublic-key encryptio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 has six ingredients (Figure 9.1a; compar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Figure 3.1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300" b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This is the readable message or data that is fed into the algorithm as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put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300" b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algorithm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The encryption algorithm performs various transformations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n the plaintext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300" b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ublic and private keys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This is a pair of keys that have been selected so that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f one is used for encryption, the other is used for decryption. The exact transformations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formed by the algorithm depend on the public or private key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 provided as input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300" b="1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This is the scrambled message produced as output. It depends 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laintext and the key. For a given message, two different keys will produc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wo different </a:t>
            </a:r>
            <a:r>
              <a:rPr lang="en-US" sz="1300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s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300" b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ion algorithm: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is algorithm accepts the </a:t>
            </a:r>
            <a:r>
              <a:rPr lang="en-US" sz="1300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the matching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 and produces the original plaintext.</a:t>
            </a:r>
            <a:endParaRPr lang="en-AU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34B02D-0534-4FDC-97CC-5F63C3B942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et us take a closer look at the essential elements of a public-key encryp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using Figure 9.2 (compare with Figure 3.2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heme illustrated in Figure 9.2 provides confidentiality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43CA9B-99DA-4BAE-889F-A47850AC62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e mentioned earlier that either of the two related keys can be used for encryption,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the other being used for decryption. This enables a rather different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ographic scheme to be implemented. Whereas the scheme illustrated i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2 provides confidentiality, Figures 9.1b and 9.3 show the use of public-key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to provide authentication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t is important to emphasize that the encryption process depicted i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s 9.1b and 9.3 does not provide confidentiality. That is, the message being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nt is safe from alteration but not from eavesdropping. This is obvious in th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ase of a signature based on a portion of the message, because the rest of th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essage is transmitted in the clear. Even in the case of complete encryption,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s shown in Figure 9.3, there is no protection of confidentiality because any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bserver can decrypt the message by using the sender’s public key.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9D706C-E01F-44BF-9BC2-D789D8D174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t is, however, possible to provide both the authentication function and confidentiality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a double use of the public-key scheme (Figure 9.4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n this case, we begin as before by encrypting a message, using the sender’s privat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. This provides the digital signature. Next, we encrypt again, using the receiver’s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ublic key. The final </a:t>
            </a:r>
            <a:r>
              <a:rPr lang="en-US" sz="1300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an be decrypted only by the intended receiver, who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one has the matching private key. Thus, confidentiality is provided. The disadvantag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is approach is that the public-key algorithm, which is complex, must b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xercised four times rather than two in each communication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3D8D86-A794-4BC7-A42D-F29503C9AD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9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080327-895F-43D4-B82B-CAF24361A6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0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7864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6955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0/17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155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37000" y="6168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41439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17185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 dirty="0">
                <a:latin typeface="Arial" panose="020B0604020202020204" pitchFamily="34" charset="0"/>
              </a:rPr>
              <a:t>Week 1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492377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10-202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MP5329-Cyber Securit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47329" y="50725"/>
            <a:ext cx="1152127" cy="708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726" r:id="rId13"/>
    <p:sldLayoutId id="2147483727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9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0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.png"/><Relationship Id="rId7" Type="http://schemas.openxmlformats.org/officeDocument/2006/relationships/image" Target="NUL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../media/image22.jpeg"/><Relationship Id="rId12" Type="http://schemas.openxmlformats.org/officeDocument/2006/relationships/image" Target="NUL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svg"/><Relationship Id="rId11" Type="http://schemas.openxmlformats.org/officeDocument/2006/relationships/image" Target="NULL"/><Relationship Id="rId5" Type="http://schemas.openxmlformats.org/officeDocument/2006/relationships/image" Target="../media/image20.png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7.png"/><Relationship Id="rId3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jpeg"/><Relationship Id="rId11" Type="http://schemas.openxmlformats.org/officeDocument/2006/relationships/image" Target="NULL"/><Relationship Id="rId5" Type="http://schemas.openxmlformats.org/officeDocument/2006/relationships/image" Target="../media/image21.svg"/><Relationship Id="rId10" Type="http://schemas.openxmlformats.org/officeDocument/2006/relationships/image" Target="NULL"/><Relationship Id="rId4" Type="http://schemas.openxmlformats.org/officeDocument/2006/relationships/image" Target="../media/image20.png"/><Relationship Id="rId9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jpeg"/><Relationship Id="rId11" Type="http://schemas.openxmlformats.org/officeDocument/2006/relationships/image" Target="NULL"/><Relationship Id="rId5" Type="http://schemas.openxmlformats.org/officeDocument/2006/relationships/image" Target="../media/image21.svg"/><Relationship Id="rId10" Type="http://schemas.openxmlformats.org/officeDocument/2006/relationships/image" Target="NULL"/><Relationship Id="rId4" Type="http://schemas.openxmlformats.org/officeDocument/2006/relationships/image" Target="../media/image20.png"/><Relationship Id="rId9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5.wmf"/><Relationship Id="rId7" Type="http://schemas.openxmlformats.org/officeDocument/2006/relationships/image" Target="NULL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26.emf"/><Relationship Id="rId9" Type="http://schemas.openxmlformats.org/officeDocument/2006/relationships/image" Target="NUL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4.wmf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27.jp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24.xml"/><Relationship Id="rId16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../media/image30.png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28.jpg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64375" y="0"/>
            <a:ext cx="6984775" cy="792162"/>
          </a:xfrm>
        </p:spPr>
        <p:txBody>
          <a:bodyPr/>
          <a:lstStyle/>
          <a:p>
            <a:pPr algn="ctr"/>
            <a:r>
              <a:rPr lang="en-US" dirty="0"/>
              <a:t>CMP5329-Cyber Security</a:t>
            </a: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374" y="933393"/>
            <a:ext cx="8944193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3600" kern="0" dirty="0"/>
              <a:t>Week 1_P2: </a:t>
            </a:r>
            <a:r>
              <a:rPr lang="en-US" sz="3600" dirty="0"/>
              <a:t>Modern Asymmetric Ciphers</a:t>
            </a:r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575721" y="2132856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1464" y="19108"/>
            <a:ext cx="7571184" cy="677098"/>
          </a:xfrm>
        </p:spPr>
        <p:txBody>
          <a:bodyPr wrap="square">
            <a:spAutoFit/>
          </a:bodyPr>
          <a:lstStyle/>
          <a:p>
            <a:r>
              <a:rPr lang="en-US" b="1" dirty="0"/>
              <a:t>Prime factorization problem</a:t>
            </a:r>
            <a:endParaRPr lang="en-US" altLang="en-US" sz="3600" dirty="0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10C63F0-0EDF-4131-B541-4F175ABD6EA2}"/>
                  </a:ext>
                </a:extLst>
              </p:cNvPr>
              <p:cNvSpPr txBox="1"/>
              <p:nvPr/>
            </p:nvSpPr>
            <p:spPr>
              <a:xfrm>
                <a:off x="854466" y="1531276"/>
                <a:ext cx="808913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put: large prime number        and </a:t>
                </a:r>
                <a:r>
                  <a:rPr lang="en-US" dirty="0">
                    <a:solidFill>
                      <a:srgbClr val="FF0000"/>
                    </a:solidFill>
                  </a:rPr>
                  <a:t>a </a:t>
                </a:r>
                <a:r>
                  <a:rPr lang="en-US">
                    <a:solidFill>
                      <a:srgbClr val="FF0000"/>
                    </a:solidFill>
                  </a:rPr>
                  <a:t>large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 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10C63F0-0EDF-4131-B541-4F175ABD6E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466" y="1531276"/>
                <a:ext cx="8089138" cy="523220"/>
              </a:xfrm>
              <a:prstGeom prst="rect">
                <a:avLst/>
              </a:prstGeom>
              <a:blipFill>
                <a:blip r:embed="rId4"/>
                <a:stretch>
                  <a:fillRect l="-150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5414A26-2187-44E9-9992-44E157288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69815"/>
              </p:ext>
            </p:extLst>
          </p:nvPr>
        </p:nvGraphicFramePr>
        <p:xfrm>
          <a:off x="4732412" y="1672705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304560" progId="Equation.DSMT4">
                  <p:embed/>
                </p:oleObj>
              </mc:Choice>
              <mc:Fallback>
                <p:oleObj name="Equation" r:id="rId5" imgW="57132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5414A26-2187-44E9-9992-44E157288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2412" y="1672705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79C6767-5500-468D-881D-760D4D16E6B5}"/>
              </a:ext>
            </a:extLst>
          </p:cNvPr>
          <p:cNvSpPr txBox="1"/>
          <p:nvPr/>
        </p:nvSpPr>
        <p:spPr>
          <a:xfrm>
            <a:off x="777894" y="808951"/>
            <a:ext cx="63385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</a:t>
            </a:r>
            <a:r>
              <a:rPr lang="en-US" b="1" dirty="0"/>
              <a:t>Prime factorization one-way function!</a:t>
            </a:r>
            <a:r>
              <a:rPr lang="en-US" dirty="0"/>
              <a:t>”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231452D-7454-44C0-A2B3-E7D69DC481BB}"/>
              </a:ext>
            </a:extLst>
          </p:cNvPr>
          <p:cNvCxnSpPr/>
          <p:nvPr/>
        </p:nvCxnSpPr>
        <p:spPr bwMode="auto">
          <a:xfrm flipV="1">
            <a:off x="1287488" y="2786476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DDC1B02-8482-4175-B172-B9E7AA940943}"/>
              </a:ext>
            </a:extLst>
          </p:cNvPr>
          <p:cNvCxnSpPr/>
          <p:nvPr/>
        </p:nvCxnSpPr>
        <p:spPr bwMode="auto">
          <a:xfrm flipV="1">
            <a:off x="4823042" y="4840379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BAB10D5-845D-4260-9815-2455FE8B9105}"/>
              </a:ext>
            </a:extLst>
          </p:cNvPr>
          <p:cNvSpPr txBox="1"/>
          <p:nvPr/>
        </p:nvSpPr>
        <p:spPr>
          <a:xfrm>
            <a:off x="1383611" y="2209250"/>
            <a:ext cx="2574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sy to comput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7F749BF-F95C-451E-BF8A-17F55E0C025E}"/>
              </a:ext>
            </a:extLst>
          </p:cNvPr>
          <p:cNvSpPr txBox="1"/>
          <p:nvPr/>
        </p:nvSpPr>
        <p:spPr>
          <a:xfrm>
            <a:off x="4610473" y="4267703"/>
            <a:ext cx="2900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Hard” to comput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D9036D1-2137-486C-AE6C-8689A2087E10}"/>
              </a:ext>
            </a:extLst>
          </p:cNvPr>
          <p:cNvSpPr/>
          <p:nvPr/>
        </p:nvSpPr>
        <p:spPr>
          <a:xfrm>
            <a:off x="4511824" y="2950184"/>
            <a:ext cx="2571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5588" indent="-23813">
              <a:spcBef>
                <a:spcPts val="600"/>
              </a:spcBef>
            </a:pPr>
            <a:r>
              <a:rPr lang="en-AU" i="1" dirty="0"/>
              <a:t>C = M </a:t>
            </a:r>
            <a:r>
              <a:rPr lang="en-AU" baseline="30000" dirty="0"/>
              <a:t>e</a:t>
            </a:r>
            <a:r>
              <a:rPr lang="en-AU" i="1" dirty="0"/>
              <a:t> </a:t>
            </a:r>
            <a:r>
              <a:rPr lang="en-AU" dirty="0"/>
              <a:t>mod </a:t>
            </a:r>
            <a:r>
              <a:rPr lang="en-AU" i="1" dirty="0"/>
              <a:t>n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5956CA6-F259-4FE8-905B-705ECA45E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48391"/>
              </p:ext>
            </p:extLst>
          </p:nvPr>
        </p:nvGraphicFramePr>
        <p:xfrm>
          <a:off x="4759856" y="2261085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304560" progId="Equation.DSMT4">
                  <p:embed/>
                </p:oleObj>
              </mc:Choice>
              <mc:Fallback>
                <p:oleObj name="Equation" r:id="rId7" imgW="105408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5956CA6-F259-4FE8-905B-705ECA45E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9856" y="2261085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>
            <a:extLst>
              <a:ext uri="{FF2B5EF4-FFF2-40B4-BE49-F238E27FC236}">
                <a16:creationId xmlns:a16="http://schemas.microsoft.com/office/drawing/2014/main" id="{63255297-7550-4AAB-9D6B-75F289960025}"/>
              </a:ext>
            </a:extLst>
          </p:cNvPr>
          <p:cNvSpPr/>
          <p:nvPr/>
        </p:nvSpPr>
        <p:spPr bwMode="auto">
          <a:xfrm>
            <a:off x="4380466" y="2120378"/>
            <a:ext cx="315376" cy="1237484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41521C4B-648C-4272-9F9F-55C14960C608}"/>
                  </a:ext>
                </a:extLst>
              </p:cNvPr>
              <p:cNvSpPr txBox="1"/>
              <p:nvPr/>
            </p:nvSpPr>
            <p:spPr>
              <a:xfrm>
                <a:off x="4764088" y="2557463"/>
                <a:ext cx="7308576" cy="4572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unc>
                      <m:func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</m:fName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, e.d =1 mode (p-1)(q-1)</a:t>
                </a:r>
              </a:p>
            </p:txBody>
          </p:sp>
        </mc:Choice>
        <mc:Fallback xmlns="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41521C4B-648C-4272-9F9F-55C14960C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088" y="2557463"/>
                <a:ext cx="7308576" cy="457200"/>
              </a:xfrm>
              <a:prstGeom prst="rect">
                <a:avLst/>
              </a:prstGeom>
              <a:blipFill>
                <a:blip r:embed="rId9"/>
                <a:stretch>
                  <a:fillRect l="-25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75DCA1C-8CD5-45F3-85EE-FACAC6B9D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00525"/>
              </p:ext>
            </p:extLst>
          </p:nvPr>
        </p:nvGraphicFramePr>
        <p:xfrm>
          <a:off x="5697811" y="3792298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368280" progId="Equation.DSMT4">
                  <p:embed/>
                </p:oleObj>
              </mc:Choice>
              <mc:Fallback>
                <p:oleObj name="Equation" r:id="rId10" imgW="863280" imgH="368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75DCA1C-8CD5-45F3-85EE-FACAC6B9D7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97811" y="3792298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AA19FD7-AF54-4112-95BC-6A49A84DC28B}"/>
              </a:ext>
            </a:extLst>
          </p:cNvPr>
          <p:cNvSpPr/>
          <p:nvPr/>
        </p:nvSpPr>
        <p:spPr>
          <a:xfrm>
            <a:off x="4669330" y="3681054"/>
            <a:ext cx="10422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put:</a:t>
            </a:r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EA54F00-F1D3-4C2E-A4B4-7C72974026D1}"/>
              </a:ext>
            </a:extLst>
          </p:cNvPr>
          <p:cNvSpPr/>
          <p:nvPr/>
        </p:nvSpPr>
        <p:spPr bwMode="auto">
          <a:xfrm>
            <a:off x="776366" y="4012214"/>
            <a:ext cx="329128" cy="906574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DC06ECB-0E6C-4EAE-AF73-3D2047862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46847"/>
              </p:ext>
            </p:extLst>
          </p:nvPr>
        </p:nvGraphicFramePr>
        <p:xfrm>
          <a:off x="1105494" y="4095677"/>
          <a:ext cx="209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317160" progId="Equation.DSMT4">
                  <p:embed/>
                </p:oleObj>
              </mc:Choice>
              <mc:Fallback>
                <p:oleObj name="Equation" r:id="rId12" imgW="2095200" imgH="317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DC06ECB-0E6C-4EAE-AF73-3D2047862F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5494" y="4095677"/>
                        <a:ext cx="2095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FD336BD-078D-4EDF-835D-653F36A84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8631"/>
              </p:ext>
            </p:extLst>
          </p:nvPr>
        </p:nvGraphicFramePr>
        <p:xfrm>
          <a:off x="1078854" y="4461588"/>
          <a:ext cx="344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1600" imgH="457200" progId="Equation.DSMT4">
                  <p:embed/>
                </p:oleObj>
              </mc:Choice>
              <mc:Fallback>
                <p:oleObj name="Equation" r:id="rId14" imgW="344160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FD336BD-078D-4EDF-835D-653F36A84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8854" y="4461588"/>
                        <a:ext cx="3441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B3E8EAEB-6CA3-413B-A19B-920DF808EDCD}"/>
              </a:ext>
            </a:extLst>
          </p:cNvPr>
          <p:cNvSpPr/>
          <p:nvPr/>
        </p:nvSpPr>
        <p:spPr>
          <a:xfrm>
            <a:off x="908119" y="5478393"/>
            <a:ext cx="7787709" cy="523220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 marL="255588" indent="-23813">
              <a:spcBef>
                <a:spcPts val="600"/>
              </a:spcBef>
            </a:pPr>
            <a:r>
              <a:rPr lang="en-AU" i="1" dirty="0"/>
              <a:t>C</a:t>
            </a:r>
            <a:r>
              <a:rPr lang="en-AU" i="1" baseline="30000" dirty="0"/>
              <a:t>d</a:t>
            </a:r>
            <a:r>
              <a:rPr lang="en-AU" i="1" dirty="0"/>
              <a:t> </a:t>
            </a:r>
            <a:r>
              <a:rPr lang="en-AU" dirty="0"/>
              <a:t>mod </a:t>
            </a:r>
            <a:r>
              <a:rPr lang="en-AU" i="1" dirty="0"/>
              <a:t>n=</a:t>
            </a:r>
            <a:r>
              <a:rPr lang="en-AU" dirty="0" err="1"/>
              <a:t>M</a:t>
            </a:r>
            <a:r>
              <a:rPr lang="en-AU" i="1" baseline="30000" dirty="0" err="1"/>
              <a:t>e.d</a:t>
            </a:r>
            <a:r>
              <a:rPr lang="en-AU" i="1" dirty="0"/>
              <a:t> </a:t>
            </a:r>
            <a:r>
              <a:rPr lang="en-AU" dirty="0"/>
              <a:t>mod n = </a:t>
            </a:r>
            <a:r>
              <a:rPr lang="en-AU" dirty="0" err="1"/>
              <a:t>M</a:t>
            </a:r>
            <a:r>
              <a:rPr lang="en-AU" i="1" baseline="30000" dirty="0" err="1"/>
              <a:t>e.d</a:t>
            </a:r>
            <a:r>
              <a:rPr lang="en-AU" i="1" baseline="30000" dirty="0"/>
              <a:t> mod(p-1)(q-1)</a:t>
            </a:r>
            <a:r>
              <a:rPr lang="en-AU" i="1" dirty="0"/>
              <a:t> </a:t>
            </a:r>
            <a:r>
              <a:rPr lang="en-AU" dirty="0"/>
              <a:t>mod n = M </a:t>
            </a:r>
            <a:endParaRPr lang="en-AU" i="1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871483B-FB06-47EE-ADA2-0539DB389E7C}"/>
              </a:ext>
            </a:extLst>
          </p:cNvPr>
          <p:cNvCxnSpPr>
            <a:cxnSpLocks/>
          </p:cNvCxnSpPr>
          <p:nvPr/>
        </p:nvCxnSpPr>
        <p:spPr bwMode="auto">
          <a:xfrm>
            <a:off x="155848" y="3681054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1297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1" y="19108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The </a:t>
            </a:r>
            <a:r>
              <a:rPr lang="en-US" altLang="en-US" sz="3600" spc="-450" dirty="0">
                <a:ea typeface="ヒラギノ角ゴ Pro W3" charset="-128"/>
              </a:rPr>
              <a:t>R S </a:t>
            </a:r>
            <a:r>
              <a:rPr lang="en-US" altLang="en-US" sz="3600" dirty="0">
                <a:ea typeface="ヒラギノ角ゴ Pro W3" charset="-128"/>
              </a:rPr>
              <a:t>A Algorith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53B371-479F-46D4-B8F9-F4FC5EB32C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917368"/>
            <a:ext cx="9721080" cy="31786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FF189E-9580-43CA-87BD-FB088672B9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398" y="3967142"/>
            <a:ext cx="8871667" cy="13728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A9DD4B-2538-4140-979C-E9DEAC3ABD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399" y="5340038"/>
            <a:ext cx="7128793" cy="1066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/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ED6CB40-BF80-4CF6-A4A6-15540B9376F6}"/>
              </a:ext>
            </a:extLst>
          </p:cNvPr>
          <p:cNvCxnSpPr>
            <a:cxnSpLocks/>
          </p:cNvCxnSpPr>
          <p:nvPr/>
        </p:nvCxnSpPr>
        <p:spPr bwMode="auto">
          <a:xfrm>
            <a:off x="8112224" y="5340039"/>
            <a:ext cx="0" cy="106679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6A52155-4789-4B8A-99BC-C2B60C22F612}"/>
              </a:ext>
            </a:extLst>
          </p:cNvPr>
          <p:cNvCxnSpPr/>
          <p:nvPr/>
        </p:nvCxnSpPr>
        <p:spPr bwMode="auto">
          <a:xfrm>
            <a:off x="9048328" y="2852936"/>
            <a:ext cx="0" cy="5760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/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4750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9456" y="0"/>
            <a:ext cx="8028384" cy="646321"/>
          </a:xfrm>
        </p:spPr>
        <p:txBody>
          <a:bodyPr wrap="square">
            <a:spAutoFit/>
          </a:bodyPr>
          <a:lstStyle/>
          <a:p>
            <a:r>
              <a:rPr lang="en-US" altLang="en-US" sz="3600" spc="-450" dirty="0">
                <a:ea typeface="ヒラギノ角ゴ Pro W3" charset="-128"/>
              </a:rPr>
              <a:t>R S </a:t>
            </a:r>
            <a:r>
              <a:rPr lang="en-US" altLang="en-US" sz="3600" dirty="0">
                <a:ea typeface="ヒラギノ角ゴ Pro W3" charset="-128"/>
              </a:rPr>
              <a:t>A Algorithm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056" y="955416"/>
            <a:ext cx="11027568" cy="2113544"/>
          </a:xfrm>
        </p:spPr>
        <p:txBody>
          <a:bodyPr/>
          <a:lstStyle/>
          <a:p>
            <a:r>
              <a:rPr lang="en-AU" sz="2400" dirty="0"/>
              <a:t>RSA makes use of an expression with exponentials</a:t>
            </a:r>
          </a:p>
          <a:p>
            <a:r>
              <a:rPr lang="en-AU" sz="2400" dirty="0"/>
              <a:t>Plaintext is encrypted in blocks with each block having a binary value less than some number </a:t>
            </a:r>
            <a:r>
              <a:rPr lang="en-AU" sz="2400" i="1" dirty="0"/>
              <a:t>n </a:t>
            </a:r>
            <a:endParaRPr lang="en-AU" sz="2400" dirty="0"/>
          </a:p>
          <a:p>
            <a:r>
              <a:rPr lang="en-AU" sz="2400" dirty="0"/>
              <a:t>Encryption and decryption are of the following form, for some plaintext block </a:t>
            </a:r>
            <a:r>
              <a:rPr lang="en-AU" sz="2400" i="1" dirty="0"/>
              <a:t>M </a:t>
            </a:r>
            <a:r>
              <a:rPr lang="en-AU" sz="2400" dirty="0"/>
              <a:t>and </a:t>
            </a:r>
            <a:r>
              <a:rPr lang="en-AU" sz="2400" dirty="0" err="1"/>
              <a:t>ciphertext</a:t>
            </a:r>
            <a:r>
              <a:rPr lang="en-AU" sz="2400" i="1" dirty="0"/>
              <a:t> </a:t>
            </a:r>
            <a:r>
              <a:rPr lang="en-AU" sz="2400" dirty="0"/>
              <a:t>block 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3"/>
          </p:nvPr>
        </p:nvSpPr>
        <p:spPr>
          <a:xfrm>
            <a:off x="685056" y="3212976"/>
            <a:ext cx="10824400" cy="3017822"/>
          </a:xfrm>
        </p:spPr>
        <p:txBody>
          <a:bodyPr/>
          <a:lstStyle/>
          <a:p>
            <a:pPr marL="255588" indent="-23813">
              <a:spcBef>
                <a:spcPts val="600"/>
              </a:spcBef>
              <a:buNone/>
            </a:pPr>
            <a:r>
              <a:rPr lang="en-AU" sz="2400" b="1" i="1"/>
              <a:t> C </a:t>
            </a:r>
            <a:r>
              <a:rPr lang="en-AU" sz="2400" b="1" i="1" dirty="0"/>
              <a:t>= M</a:t>
            </a:r>
            <a:r>
              <a:rPr lang="en-AU" sz="2400" b="1" baseline="30000" dirty="0"/>
              <a:t>e</a:t>
            </a:r>
            <a:r>
              <a:rPr lang="en-AU" sz="2400" b="1" i="1" dirty="0"/>
              <a:t> </a:t>
            </a:r>
            <a:r>
              <a:rPr lang="en-AU" sz="2400" b="1" dirty="0"/>
              <a:t>mod </a:t>
            </a:r>
            <a:r>
              <a:rPr lang="en-AU" sz="2400" b="1" i="1" dirty="0"/>
              <a:t>n</a:t>
            </a:r>
          </a:p>
          <a:p>
            <a:pPr>
              <a:spcBef>
                <a:spcPts val="600"/>
              </a:spcBef>
              <a:buNone/>
            </a:pPr>
            <a:r>
              <a:rPr lang="en-AU" sz="2400" b="1" i="1" dirty="0"/>
              <a:t>	M = C</a:t>
            </a:r>
            <a:r>
              <a:rPr lang="en-AU" sz="2400" b="1" i="1" baseline="30000" dirty="0"/>
              <a:t>d</a:t>
            </a:r>
            <a:r>
              <a:rPr lang="en-AU" sz="2400" b="1" i="1" dirty="0"/>
              <a:t> mod n = (M</a:t>
            </a:r>
            <a:r>
              <a:rPr lang="en-AU" sz="2400" b="1" i="1" baseline="30000" dirty="0"/>
              <a:t>e</a:t>
            </a:r>
            <a:r>
              <a:rPr lang="en-AU" sz="2400" b="1" i="1" dirty="0"/>
              <a:t>)</a:t>
            </a:r>
            <a:r>
              <a:rPr lang="en-AU" sz="2400" b="1" i="1" baseline="30000" dirty="0"/>
              <a:t>d</a:t>
            </a:r>
            <a:r>
              <a:rPr lang="en-AU" sz="2400" b="1" i="1" dirty="0"/>
              <a:t> mod n = M</a:t>
            </a:r>
            <a:r>
              <a:rPr lang="en-AU" sz="2400" b="1" i="1" baseline="30000" dirty="0"/>
              <a:t>ed</a:t>
            </a:r>
            <a:r>
              <a:rPr lang="en-AU" sz="2400" b="1" i="1" dirty="0"/>
              <a:t> mod n</a:t>
            </a:r>
            <a:endParaRPr lang="en-AU" sz="2400" b="1" dirty="0"/>
          </a:p>
          <a:p>
            <a:r>
              <a:rPr lang="en-AU" sz="2400" dirty="0"/>
              <a:t>Both sender and receiver must know the value of </a:t>
            </a:r>
            <a:r>
              <a:rPr lang="en-AU" sz="2400" i="1" dirty="0"/>
              <a:t>n</a:t>
            </a:r>
          </a:p>
          <a:p>
            <a:r>
              <a:rPr lang="en-AU" sz="2400" dirty="0"/>
              <a:t>The sender knows the value of </a:t>
            </a:r>
            <a:r>
              <a:rPr lang="en-AU" sz="2400" i="1" dirty="0"/>
              <a:t>e, </a:t>
            </a:r>
            <a:r>
              <a:rPr lang="en-AU" sz="2400" dirty="0"/>
              <a:t>and only the receiver knows the value of </a:t>
            </a:r>
            <a:r>
              <a:rPr lang="en-AU" sz="2400" i="1" dirty="0"/>
              <a:t>d</a:t>
            </a:r>
          </a:p>
          <a:p>
            <a:pPr>
              <a:defRPr/>
            </a:pPr>
            <a:r>
              <a:rPr lang="en-AU" sz="2400" dirty="0"/>
              <a:t>This is a public-key encryption algorithm with a public key of </a:t>
            </a:r>
            <a:r>
              <a:rPr lang="en-AU" sz="2400" i="1" dirty="0"/>
              <a:t>PU={</a:t>
            </a:r>
            <a:r>
              <a:rPr lang="en-AU" sz="2400" i="1" dirty="0" err="1"/>
              <a:t>e,n</a:t>
            </a:r>
            <a:r>
              <a:rPr lang="en-AU" sz="2400" i="1" dirty="0"/>
              <a:t>}</a:t>
            </a:r>
            <a:r>
              <a:rPr lang="en-AU" sz="2400" dirty="0"/>
              <a:t> and a private key of </a:t>
            </a:r>
            <a:r>
              <a:rPr lang="en-AU" sz="2400" i="1" dirty="0"/>
              <a:t>PR={</a:t>
            </a:r>
            <a:r>
              <a:rPr lang="en-AU" sz="2400" i="1" dirty="0" err="1"/>
              <a:t>d,n</a:t>
            </a:r>
            <a:r>
              <a:rPr lang="en-AU" sz="2400" i="1" dirty="0"/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25790224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1464" y="200772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 dirty="0">
                <a:ea typeface="ヒラギノ角ゴ Pro W3" charset="-128"/>
              </a:rPr>
              <a:t>Algorithm Requiremen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11424" y="980728"/>
            <a:ext cx="10657184" cy="3024336"/>
          </a:xfrm>
        </p:spPr>
        <p:txBody>
          <a:bodyPr/>
          <a:lstStyle/>
          <a:p>
            <a:r>
              <a:rPr lang="en-US" sz="2800" dirty="0"/>
              <a:t>For this algorithm to be satisfactory for public-key encryption, the following requirements must be met: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It is possible to find values of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e, d, n 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such that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i="1" baseline="30000" dirty="0">
                <a:ea typeface="ＭＳ Ｐゴシック" pitchFamily="-107" charset="-128"/>
                <a:cs typeface="ＭＳ Ｐゴシック" pitchFamily="-107" charset="-128"/>
              </a:rPr>
              <a:t>ed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=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for all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&lt;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It is relatively easy to calculate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i="1" baseline="30000" dirty="0">
                <a:ea typeface="ＭＳ Ｐゴシック" pitchFamily="-107" charset="-128"/>
                <a:cs typeface="ＭＳ Ｐゴシック" pitchFamily="-107" charset="-128"/>
              </a:rPr>
              <a:t>e</a:t>
            </a:r>
            <a:r>
              <a:rPr lang="en-US" sz="2800" baseline="30000" dirty="0"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C</a:t>
            </a:r>
            <a:r>
              <a:rPr lang="en-US" sz="2800" i="1" baseline="30000" dirty="0"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for all values of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 &lt; n 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It is infeasible to determine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given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e 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endParaRPr lang="en-AU" sz="2800" i="1" dirty="0"/>
          </a:p>
        </p:txBody>
      </p:sp>
    </p:spTree>
    <p:extLst>
      <p:ext uri="{BB962C8B-B14F-4D97-AF65-F5344CB8AC3E}">
        <p14:creationId xmlns:p14="http://schemas.microsoft.com/office/powerpoint/2010/main" val="6542338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6112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 spc="-450" dirty="0">
                <a:ea typeface="ヒラギノ角ゴ Pro W3" charset="-128"/>
              </a:rPr>
              <a:t>R S </a:t>
            </a:r>
            <a:r>
              <a:rPr lang="en-US" altLang="en-US" sz="3600" dirty="0">
                <a:ea typeface="ヒラギノ角ゴ Pro W3" charset="-128"/>
              </a:rPr>
              <a:t>A Processing of </a:t>
            </a:r>
            <a:r>
              <a:rPr lang="en-US" altLang="en-US" sz="3600">
                <a:ea typeface="ヒラギノ角ゴ Pro W3" charset="-128"/>
              </a:rPr>
              <a:t>Multiple Blocks</a:t>
            </a:r>
            <a:endParaRPr lang="en-US" altLang="en-US" sz="3600" dirty="0">
              <a:ea typeface="ヒラギノ角ゴ Pro W3" charset="-128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50D678-5C34-4600-9D18-DFB6CECD49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7312" y="980728"/>
            <a:ext cx="8589952" cy="56950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33CB895-B12F-4C88-A093-F78772F73058}"/>
                  </a:ext>
                </a:extLst>
              </p:cNvPr>
              <p:cNvSpPr txBox="1"/>
              <p:nvPr/>
            </p:nvSpPr>
            <p:spPr>
              <a:xfrm>
                <a:off x="695400" y="1196752"/>
                <a:ext cx="4821320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hat are flaws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𝑒𝑟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𝑚𝑎𝑙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33CB895-B12F-4C88-A093-F78772F730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196752"/>
                <a:ext cx="4821320" cy="954107"/>
              </a:xfrm>
              <a:prstGeom prst="rect">
                <a:avLst/>
              </a:prstGeom>
              <a:blipFill>
                <a:blip r:embed="rId4"/>
                <a:stretch>
                  <a:fillRect l="-2528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81298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5">
            <a:extLst>
              <a:ext uri="{FF2B5EF4-FFF2-40B4-BE49-F238E27FC236}">
                <a16:creationId xmlns:a16="http://schemas.microsoft.com/office/drawing/2014/main" id="{FF2BA8C4-8950-4FD0-81B4-2CE12AF5E1A6}"/>
              </a:ext>
            </a:extLst>
          </p:cNvPr>
          <p:cNvSpPr txBox="1">
            <a:spLocks/>
          </p:cNvSpPr>
          <p:nvPr/>
        </p:nvSpPr>
        <p:spPr>
          <a:xfrm>
            <a:off x="1271464" y="-13808"/>
            <a:ext cx="7139647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900" b="1">
                <a:solidFill>
                  <a:schemeClr val="tx1"/>
                </a:solidFill>
                <a:ea typeface="宋体" panose="02010600030101010101" pitchFamily="2" charset="-122"/>
              </a:rPr>
              <a:t>Moden Asymmetric ciphers</a:t>
            </a:r>
            <a:endParaRPr lang="en-US" sz="39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89511855-0DC5-4836-9BED-D6614BAAFC3E}"/>
              </a:ext>
            </a:extLst>
          </p:cNvPr>
          <p:cNvSpPr/>
          <p:nvPr/>
        </p:nvSpPr>
        <p:spPr>
          <a:xfrm>
            <a:off x="4151784" y="881485"/>
            <a:ext cx="63379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ymmetric cipher vs Asymmetric ciph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6118B63-7146-4AE4-9815-B5082304F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2112" y="1467010"/>
            <a:ext cx="8234719" cy="48960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58CA33-1FCA-4176-9E74-D4D2FDD03F3E}"/>
                  </a:ext>
                </a:extLst>
              </p:cNvPr>
              <p:cNvSpPr txBox="1"/>
              <p:nvPr/>
            </p:nvSpPr>
            <p:spPr>
              <a:xfrm>
                <a:off x="296186" y="4823574"/>
                <a:ext cx="19235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58CA33-1FCA-4176-9E74-D4D2FDD03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86" y="4823574"/>
                <a:ext cx="192353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F35DB7D-7EC8-4541-ACD6-38E02F1FF15F}"/>
              </a:ext>
            </a:extLst>
          </p:cNvPr>
          <p:cNvCxnSpPr>
            <a:cxnSpLocks/>
          </p:cNvCxnSpPr>
          <p:nvPr/>
        </p:nvCxnSpPr>
        <p:spPr bwMode="auto">
          <a:xfrm flipH="1">
            <a:off x="2233233" y="5085184"/>
            <a:ext cx="343071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1686C85-E20B-4AF0-A238-F34027EF92B6}"/>
              </a:ext>
            </a:extLst>
          </p:cNvPr>
          <p:cNvCxnSpPr>
            <a:cxnSpLocks/>
          </p:cNvCxnSpPr>
          <p:nvPr/>
        </p:nvCxnSpPr>
        <p:spPr bwMode="auto">
          <a:xfrm flipH="1">
            <a:off x="1978640" y="4241337"/>
            <a:ext cx="3109248" cy="517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6C662A-64F8-4C26-B7AB-86DA6AEC5B03}"/>
                  </a:ext>
                </a:extLst>
              </p:cNvPr>
              <p:cNvSpPr txBox="1"/>
              <p:nvPr/>
            </p:nvSpPr>
            <p:spPr>
              <a:xfrm>
                <a:off x="185382" y="4107690"/>
                <a:ext cx="19235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6C662A-64F8-4C26-B7AB-86DA6AEC5B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82" y="4107690"/>
                <a:ext cx="192353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6C82A15B-3E22-485B-BDDC-81E5E5F85F8D}"/>
              </a:ext>
            </a:extLst>
          </p:cNvPr>
          <p:cNvSpPr txBox="1"/>
          <p:nvPr/>
        </p:nvSpPr>
        <p:spPr>
          <a:xfrm>
            <a:off x="528108" y="3391806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D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0DA05F6-6625-4A36-8DF4-01ECC5F951C8}"/>
              </a:ext>
            </a:extLst>
          </p:cNvPr>
          <p:cNvCxnSpPr>
            <a:cxnSpLocks/>
          </p:cNvCxnSpPr>
          <p:nvPr/>
        </p:nvCxnSpPr>
        <p:spPr bwMode="auto">
          <a:xfrm>
            <a:off x="771308" y="3796595"/>
            <a:ext cx="0" cy="44474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9723E3-0147-4149-A001-8B3F88E81DF8}"/>
                  </a:ext>
                </a:extLst>
              </p:cNvPr>
              <p:cNvSpPr txBox="1"/>
              <p:nvPr/>
            </p:nvSpPr>
            <p:spPr>
              <a:xfrm>
                <a:off x="55101" y="2932703"/>
                <a:ext cx="335566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..}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9723E3-0147-4149-A001-8B3F88E81D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1" y="2932703"/>
                <a:ext cx="335566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83951C6-4F67-409D-B8A9-4168829EB5C4}"/>
              </a:ext>
            </a:extLst>
          </p:cNvPr>
          <p:cNvCxnSpPr>
            <a:cxnSpLocks/>
            <a:endCxn id="19" idx="3"/>
          </p:cNvCxnSpPr>
          <p:nvPr/>
        </p:nvCxnSpPr>
        <p:spPr bwMode="auto">
          <a:xfrm flipH="1">
            <a:off x="3410763" y="3166360"/>
            <a:ext cx="2106956" cy="279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4E0410-868F-4B00-9EEB-141E04DC3AD7}"/>
                  </a:ext>
                </a:extLst>
              </p:cNvPr>
              <p:cNvSpPr txBox="1"/>
              <p:nvPr/>
            </p:nvSpPr>
            <p:spPr>
              <a:xfrm>
                <a:off x="-56667" y="2182688"/>
                <a:ext cx="272914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𝑡𝑟𝑖𝑏𝑢𝑡𝑒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4E0410-868F-4B00-9EEB-141E04DC3A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6667" y="2182688"/>
                <a:ext cx="272914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8E7244C-C28B-44E7-AEC2-A6ED7815BA39}"/>
              </a:ext>
            </a:extLst>
          </p:cNvPr>
          <p:cNvCxnSpPr>
            <a:cxnSpLocks/>
          </p:cNvCxnSpPr>
          <p:nvPr/>
        </p:nvCxnSpPr>
        <p:spPr bwMode="auto">
          <a:xfrm>
            <a:off x="1487488" y="2567308"/>
            <a:ext cx="0" cy="44474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B514232-8FF4-4BD0-AA7E-325ED6F10FE9}"/>
                  </a:ext>
                </a:extLst>
              </p:cNvPr>
              <p:cNvSpPr txBox="1"/>
              <p:nvPr/>
            </p:nvSpPr>
            <p:spPr>
              <a:xfrm>
                <a:off x="2399077" y="2190119"/>
                <a:ext cx="2832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𝑡𝑟𝑖𝑏𝑢𝑡𝑒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B514232-8FF4-4BD0-AA7E-325ED6F10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077" y="2190119"/>
                <a:ext cx="283282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F7F98C-1E12-4033-AF9C-5EB49892ABF3}"/>
              </a:ext>
            </a:extLst>
          </p:cNvPr>
          <p:cNvCxnSpPr>
            <a:cxnSpLocks/>
          </p:cNvCxnSpPr>
          <p:nvPr/>
        </p:nvCxnSpPr>
        <p:spPr bwMode="auto">
          <a:xfrm flipH="1">
            <a:off x="2349126" y="2684924"/>
            <a:ext cx="434506" cy="32712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771947F-2A29-458A-A54E-06FF0313809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841287" y="1864236"/>
            <a:ext cx="822665" cy="1246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D61D767-8D87-4B36-BEA3-5FF480740829}"/>
              </a:ext>
            </a:extLst>
          </p:cNvPr>
          <p:cNvSpPr txBox="1"/>
          <p:nvPr/>
        </p:nvSpPr>
        <p:spPr>
          <a:xfrm>
            <a:off x="55053" y="1341016"/>
            <a:ext cx="5713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ommophic, Searchable encryption,.. </a:t>
            </a:r>
          </a:p>
        </p:txBody>
      </p:sp>
    </p:spTree>
    <p:extLst>
      <p:ext uri="{BB962C8B-B14F-4D97-AF65-F5344CB8AC3E}">
        <p14:creationId xmlns:p14="http://schemas.microsoft.com/office/powerpoint/2010/main" val="8014691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0"/>
            <a:ext cx="7827282" cy="584765"/>
          </a:xfrm>
        </p:spPr>
        <p:txBody>
          <a:bodyPr wrap="square">
            <a:spAutoFit/>
          </a:bodyPr>
          <a:lstStyle/>
          <a:p>
            <a:r>
              <a:rPr lang="en-US" altLang="en-US" sz="3200">
                <a:ea typeface="ヒラギノ角ゴ Pro W3" charset="-128"/>
              </a:rPr>
              <a:t>RSA: </a:t>
            </a:r>
            <a:r>
              <a:rPr lang="en-US" altLang="en-US" sz="3200" dirty="0">
                <a:ea typeface="ヒラギノ角ゴ Pro W3" charset="-128"/>
              </a:rPr>
              <a:t>Confidentiality</a:t>
            </a:r>
          </a:p>
        </p:txBody>
      </p:sp>
      <p:pic>
        <p:nvPicPr>
          <p:cNvPr id="7" name="Picture 2" descr="Within Source A, X is sent from message source to encryption algorithm, which receives input P U sub b from key pair source under destination B. From the algorithm, Y=E[P U sub b, X) is sent to decryption algorithm within destination B, which receives input P R sub b from the same key pair source, and then X=D[P R sub b, Y] is sent to destination. Output from the encryption algorithm is also sent to cryptanalyst, which also receives input from the key pair source, producing outputs X hat and P hat R sub b."/>
          <p:cNvPicPr>
            <a:picLocks noGrp="1" noChangeAspect="1" noChangeArrowheads="1"/>
          </p:cNvPicPr>
          <p:nvPr>
            <p:ph type="pic" sz="quarter" idx="14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6711178" y="824522"/>
            <a:ext cx="5480822" cy="3313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/>
              <p:nvPr/>
            </p:nvSpPr>
            <p:spPr>
              <a:xfrm>
                <a:off x="-32982" y="3027821"/>
                <a:ext cx="368273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982" y="3027821"/>
                <a:ext cx="3682739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AD59FFF-1D16-4CF4-B4E7-49E2792E52C8}"/>
              </a:ext>
            </a:extLst>
          </p:cNvPr>
          <p:cNvSpPr txBox="1"/>
          <p:nvPr/>
        </p:nvSpPr>
        <p:spPr>
          <a:xfrm>
            <a:off x="551384" y="134076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914C7E-0D74-4882-AB4C-EB4F3A953DE4}"/>
              </a:ext>
            </a:extLst>
          </p:cNvPr>
          <p:cNvSpPr txBox="1"/>
          <p:nvPr/>
        </p:nvSpPr>
        <p:spPr>
          <a:xfrm>
            <a:off x="4629301" y="133054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ABD5067F-3539-45B4-BFBB-1E6570A3E40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73560" y="773516"/>
            <a:ext cx="879758" cy="879758"/>
          </a:xfrm>
          <a:prstGeom prst="rect">
            <a:avLst/>
          </a:prstGeom>
        </p:spPr>
      </p:pic>
      <p:pic>
        <p:nvPicPr>
          <p:cNvPr id="9218" name="Picture 2" descr="User Icon Vector Art, Icons, and Graphics for Free Download">
            <a:extLst>
              <a:ext uri="{FF2B5EF4-FFF2-40B4-BE49-F238E27FC236}">
                <a16:creationId xmlns:a16="http://schemas.microsoft.com/office/drawing/2014/main" id="{01392DFC-3255-4290-B73A-A2006B79A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889" y="802977"/>
            <a:ext cx="86360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347528" y="1782065"/>
                <a:ext cx="173182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28" y="1782065"/>
                <a:ext cx="1731821" cy="492443"/>
              </a:xfrm>
              <a:prstGeom prst="rect">
                <a:avLst/>
              </a:prstGeom>
              <a:blipFill>
                <a:blip r:embed="rId8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417717" y="1853769"/>
                <a:ext cx="18228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717" y="1853769"/>
                <a:ext cx="1822807" cy="492443"/>
              </a:xfrm>
              <a:prstGeom prst="rect">
                <a:avLst/>
              </a:prstGeom>
              <a:blipFill>
                <a:blip r:embed="rId9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0C6F9233-6D45-4F90-86A4-33CC71B02014}"/>
              </a:ext>
            </a:extLst>
          </p:cNvPr>
          <p:cNvSpPr/>
          <p:nvPr/>
        </p:nvSpPr>
        <p:spPr bwMode="auto">
          <a:xfrm>
            <a:off x="1971080" y="3603749"/>
            <a:ext cx="2304256" cy="1894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/>
              <p:nvPr/>
            </p:nvSpPr>
            <p:spPr>
              <a:xfrm>
                <a:off x="2924586" y="3991694"/>
                <a:ext cx="6342827" cy="1163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320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  <a:p>
                <a:pPr marL="255588" indent="-23813">
                  <a:spcBef>
                    <a:spcPts val="600"/>
                  </a:spcBef>
                </a:pPr>
                <a:r>
                  <a:rPr lang="en-AU" sz="3200" i="1"/>
                  <a:t>                       =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586" y="3991694"/>
                <a:ext cx="6342827" cy="1163011"/>
              </a:xfrm>
              <a:prstGeom prst="rect">
                <a:avLst/>
              </a:prstGeom>
              <a:blipFill>
                <a:blip r:embed="rId10"/>
                <a:stretch>
                  <a:fillRect b="-15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714DF84-4D4C-4CCF-8548-AD1A326A5593}"/>
              </a:ext>
            </a:extLst>
          </p:cNvPr>
          <p:cNvSpPr txBox="1"/>
          <p:nvPr/>
        </p:nvSpPr>
        <p:spPr>
          <a:xfrm>
            <a:off x="773560" y="5196009"/>
            <a:ext cx="41985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Protect secret key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Distribute public keys?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5791DC-FC79-4CD9-B32A-941891050C1A}"/>
              </a:ext>
            </a:extLst>
          </p:cNvPr>
          <p:cNvCxnSpPr/>
          <p:nvPr/>
        </p:nvCxnSpPr>
        <p:spPr bwMode="auto">
          <a:xfrm>
            <a:off x="8587102" y="4032998"/>
            <a:ext cx="0" cy="21171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2A3B270-8555-4A71-BD9E-88C0F8F642FF}"/>
                  </a:ext>
                </a:extLst>
              </p:cNvPr>
              <p:cNvSpPr txBox="1"/>
              <p:nvPr/>
            </p:nvSpPr>
            <p:spPr>
              <a:xfrm>
                <a:off x="3846664" y="2422410"/>
                <a:ext cx="37317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2A3B270-8555-4A71-BD9E-88C0F8F642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664" y="2422410"/>
                <a:ext cx="3731791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744409-EA6C-46F8-95B8-EAB04CAFE9F2}"/>
                  </a:ext>
                </a:extLst>
              </p:cNvPr>
              <p:cNvSpPr txBox="1"/>
              <p:nvPr/>
            </p:nvSpPr>
            <p:spPr>
              <a:xfrm>
                <a:off x="54991" y="2366527"/>
                <a:ext cx="35947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744409-EA6C-46F8-95B8-EAB04CAFE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1" y="2366527"/>
                <a:ext cx="3594766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04399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0"/>
            <a:ext cx="7827282" cy="584765"/>
          </a:xfrm>
        </p:spPr>
        <p:txBody>
          <a:bodyPr wrap="square">
            <a:spAutoFit/>
          </a:bodyPr>
          <a:lstStyle/>
          <a:p>
            <a:r>
              <a:rPr lang="en-US" altLang="en-US" sz="3200">
                <a:ea typeface="ヒラギノ角ゴ Pro W3" charset="-128"/>
              </a:rPr>
              <a:t>RSA: Authentication</a:t>
            </a:r>
            <a:endParaRPr lang="en-US" altLang="en-US" sz="3200" dirty="0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/>
              <p:nvPr/>
            </p:nvSpPr>
            <p:spPr>
              <a:xfrm>
                <a:off x="-9145" y="2750232"/>
                <a:ext cx="3576685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145" y="2750232"/>
                <a:ext cx="3576685" cy="5936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AD59FFF-1D16-4CF4-B4E7-49E2792E52C8}"/>
              </a:ext>
            </a:extLst>
          </p:cNvPr>
          <p:cNvSpPr txBox="1"/>
          <p:nvPr/>
        </p:nvSpPr>
        <p:spPr>
          <a:xfrm>
            <a:off x="551384" y="134076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914C7E-0D74-4882-AB4C-EB4F3A953DE4}"/>
              </a:ext>
            </a:extLst>
          </p:cNvPr>
          <p:cNvSpPr txBox="1"/>
          <p:nvPr/>
        </p:nvSpPr>
        <p:spPr>
          <a:xfrm>
            <a:off x="4629301" y="133054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ABD5067F-3539-45B4-BFBB-1E6570A3E4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73560" y="773516"/>
            <a:ext cx="879758" cy="879758"/>
          </a:xfrm>
          <a:prstGeom prst="rect">
            <a:avLst/>
          </a:prstGeom>
        </p:spPr>
      </p:pic>
      <p:pic>
        <p:nvPicPr>
          <p:cNvPr id="9218" name="Picture 2" descr="User Icon Vector Art, Icons, and Graphics for Free Download">
            <a:extLst>
              <a:ext uri="{FF2B5EF4-FFF2-40B4-BE49-F238E27FC236}">
                <a16:creationId xmlns:a16="http://schemas.microsoft.com/office/drawing/2014/main" id="{01392DFC-3255-4290-B73A-A2006B79A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889" y="802977"/>
            <a:ext cx="86360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blipFill>
                <a:blip r:embed="rId8"/>
                <a:stretch>
                  <a:fillRect t="-27160" b="-46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blipFill>
                <a:blip r:embed="rId9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0C6F9233-6D45-4F90-86A4-33CC71B02014}"/>
              </a:ext>
            </a:extLst>
          </p:cNvPr>
          <p:cNvSpPr/>
          <p:nvPr/>
        </p:nvSpPr>
        <p:spPr bwMode="auto">
          <a:xfrm>
            <a:off x="2325045" y="3454802"/>
            <a:ext cx="2304256" cy="1894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/>
              <p:nvPr/>
            </p:nvSpPr>
            <p:spPr>
              <a:xfrm>
                <a:off x="3402491" y="4248989"/>
                <a:ext cx="6091411" cy="1655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:r>
                  <a:rPr lang="en-AU" sz="3200"/>
                  <a:t>                   </a:t>
                </a:r>
                <a14:m>
                  <m:oMath xmlns:m="http://schemas.openxmlformats.org/officeDocument/2006/math">
                    <m:r>
                      <a:rPr lang="en-AU" sz="3200" i="1" smtClean="0">
                        <a:latin typeface="Cambria Math" panose="02040503050406030204" pitchFamily="18" charset="0"/>
                      </a:rPr>
                      <m:t>?= 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491" y="4248989"/>
                <a:ext cx="6091411" cy="16554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/>
              <p:nvPr/>
            </p:nvSpPr>
            <p:spPr>
              <a:xfrm>
                <a:off x="3734840" y="3696130"/>
                <a:ext cx="28090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Verify messag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b="1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40" y="3696130"/>
                <a:ext cx="2809039" cy="523220"/>
              </a:xfrm>
              <a:prstGeom prst="rect">
                <a:avLst/>
              </a:prstGeom>
              <a:blipFill>
                <a:blip r:embed="rId11"/>
                <a:stretch>
                  <a:fillRect l="-456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/>
              <p:nvPr/>
            </p:nvSpPr>
            <p:spPr>
              <a:xfrm>
                <a:off x="3639453" y="2866717"/>
                <a:ext cx="17063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453" y="2866717"/>
                <a:ext cx="1706301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rrow: Right 3">
            <a:extLst>
              <a:ext uri="{FF2B5EF4-FFF2-40B4-BE49-F238E27FC236}">
                <a16:creationId xmlns:a16="http://schemas.microsoft.com/office/drawing/2014/main" id="{42D9A1E2-0BA1-40E0-B98C-082E362075B5}"/>
              </a:ext>
            </a:extLst>
          </p:cNvPr>
          <p:cNvSpPr/>
          <p:nvPr/>
        </p:nvSpPr>
        <p:spPr bwMode="auto">
          <a:xfrm>
            <a:off x="6967819" y="5152505"/>
            <a:ext cx="432048" cy="33195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8F35395-2B08-442A-9BC3-AEB0E98D8E85}"/>
              </a:ext>
            </a:extLst>
          </p:cNvPr>
          <p:cNvSpPr txBox="1"/>
          <p:nvPr/>
        </p:nvSpPr>
        <p:spPr>
          <a:xfrm>
            <a:off x="7752184" y="4850229"/>
            <a:ext cx="3677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Sent by 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Original (integrity)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30B4FE6E-7E91-47FD-81DD-B157D2145406}"/>
              </a:ext>
            </a:extLst>
          </p:cNvPr>
          <p:cNvSpPr/>
          <p:nvPr/>
        </p:nvSpPr>
        <p:spPr bwMode="auto">
          <a:xfrm>
            <a:off x="7608168" y="4850229"/>
            <a:ext cx="144016" cy="954107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93DF1EE-5F08-4C11-99D2-02EA08EF6656}"/>
              </a:ext>
            </a:extLst>
          </p:cNvPr>
          <p:cNvCxnSpPr/>
          <p:nvPr/>
        </p:nvCxnSpPr>
        <p:spPr bwMode="auto">
          <a:xfrm>
            <a:off x="7824192" y="4657823"/>
            <a:ext cx="432048" cy="5713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A70B21C-C436-431D-9F22-F25F612AF106}"/>
              </a:ext>
            </a:extLst>
          </p:cNvPr>
          <p:cNvCxnSpPr/>
          <p:nvPr/>
        </p:nvCxnSpPr>
        <p:spPr bwMode="auto">
          <a:xfrm>
            <a:off x="6967819" y="5661248"/>
            <a:ext cx="128842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D25B8BA-EC57-4395-A4DD-BCB4C01EE9FE}"/>
              </a:ext>
            </a:extLst>
          </p:cNvPr>
          <p:cNvSpPr txBox="1"/>
          <p:nvPr/>
        </p:nvSpPr>
        <p:spPr>
          <a:xfrm>
            <a:off x="349767" y="4943511"/>
            <a:ext cx="41985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Protect secret key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Distribute public keys?</a:t>
            </a:r>
          </a:p>
        </p:txBody>
      </p:sp>
      <p:pic>
        <p:nvPicPr>
          <p:cNvPr id="25" name="Picture 2" descr="Within Source A, X is sent from message source to encryption algorithm, which receives input P R sub a from key pair source under source A. From the algorithm, Y=E[P R sub a, X) is sent to decryption algorithm within destination B, which receives input P U sub a from the same key pair source, and then X=D[P U sub a, Y] is sent to destination. Output from the encryption algorithm is also sent to cryptanalyst, which also receives input from the key pair source, producing output P hat R sub a.">
            <a:extLst>
              <a:ext uri="{FF2B5EF4-FFF2-40B4-BE49-F238E27FC236}">
                <a16:creationId xmlns:a16="http://schemas.microsoft.com/office/drawing/2014/main" id="{89E9B643-CFE8-4711-AD2B-634EC3B51FE7}"/>
              </a:ext>
            </a:extLst>
          </p:cNvPr>
          <p:cNvPicPr>
            <a:picLocks noGrp="1" noChangeAspect="1" noChangeArrowheads="1"/>
          </p:cNvPicPr>
          <p:nvPr>
            <p:ph type="pic" sz="quarter" idx="14"/>
          </p:nvPr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6477760" y="917180"/>
            <a:ext cx="5400600" cy="302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0967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8183" y="120721"/>
            <a:ext cx="7827282" cy="584765"/>
          </a:xfrm>
        </p:spPr>
        <p:txBody>
          <a:bodyPr wrap="square">
            <a:spAutoFit/>
          </a:bodyPr>
          <a:lstStyle/>
          <a:p>
            <a:r>
              <a:rPr lang="en-US" altLang="en-US" sz="3200">
                <a:ea typeface="ヒラギノ角ゴ Pro W3" charset="-128"/>
              </a:rPr>
              <a:t>RSA: Authentication and Secrecy</a:t>
            </a:r>
            <a:endParaRPr lang="en-US" altLang="en-US" sz="3200" dirty="0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/>
              <p:nvPr/>
            </p:nvSpPr>
            <p:spPr>
              <a:xfrm>
                <a:off x="98169" y="2521572"/>
                <a:ext cx="3576685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69" y="2521572"/>
                <a:ext cx="3576685" cy="5936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AD59FFF-1D16-4CF4-B4E7-49E2792E52C8}"/>
              </a:ext>
            </a:extLst>
          </p:cNvPr>
          <p:cNvSpPr txBox="1"/>
          <p:nvPr/>
        </p:nvSpPr>
        <p:spPr>
          <a:xfrm>
            <a:off x="551384" y="134076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914C7E-0D74-4882-AB4C-EB4F3A953DE4}"/>
              </a:ext>
            </a:extLst>
          </p:cNvPr>
          <p:cNvSpPr txBox="1"/>
          <p:nvPr/>
        </p:nvSpPr>
        <p:spPr>
          <a:xfrm>
            <a:off x="4629301" y="133054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ABD5067F-3539-45B4-BFBB-1E6570A3E4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73560" y="773516"/>
            <a:ext cx="879758" cy="879758"/>
          </a:xfrm>
          <a:prstGeom prst="rect">
            <a:avLst/>
          </a:prstGeom>
        </p:spPr>
      </p:pic>
      <p:pic>
        <p:nvPicPr>
          <p:cNvPr id="9218" name="Picture 2" descr="User Icon Vector Art, Icons, and Graphics for Free Download">
            <a:extLst>
              <a:ext uri="{FF2B5EF4-FFF2-40B4-BE49-F238E27FC236}">
                <a16:creationId xmlns:a16="http://schemas.microsoft.com/office/drawing/2014/main" id="{01392DFC-3255-4290-B73A-A2006B79A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889" y="802977"/>
            <a:ext cx="86360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blipFill>
                <a:blip r:embed="rId8"/>
                <a:stretch>
                  <a:fillRect t="-27160" b="-46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blipFill>
                <a:blip r:embed="rId9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0C6F9233-6D45-4F90-86A4-33CC71B02014}"/>
              </a:ext>
            </a:extLst>
          </p:cNvPr>
          <p:cNvSpPr/>
          <p:nvPr/>
        </p:nvSpPr>
        <p:spPr bwMode="auto">
          <a:xfrm>
            <a:off x="3652008" y="3435612"/>
            <a:ext cx="2304256" cy="1894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/>
              <p:nvPr/>
            </p:nvSpPr>
            <p:spPr>
              <a:xfrm>
                <a:off x="3402491" y="4248989"/>
                <a:ext cx="7814768" cy="2924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b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b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32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:endParaRPr lang="en-US" sz="320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:endParaRPr lang="en-US" sz="32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491" y="4248989"/>
                <a:ext cx="7814768" cy="29240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/>
              <p:nvPr/>
            </p:nvSpPr>
            <p:spPr>
              <a:xfrm>
                <a:off x="3734840" y="3696130"/>
                <a:ext cx="54225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Decrypt and verify the secret ke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40" y="3696130"/>
                <a:ext cx="5422575" cy="523220"/>
              </a:xfrm>
              <a:prstGeom prst="rect">
                <a:avLst/>
              </a:prstGeom>
              <a:blipFill>
                <a:blip r:embed="rId11"/>
                <a:stretch>
                  <a:fillRect l="-236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" descr="Within Source A, X is sent from message source to encryption algorithm, which receives input P R sub a from key pair source under source A, and then Y is sent to second encryption algorithm, receiving input P U sub b from key pair source under destination B. From this last algorithm, Y=Z is sent to decryption algorithm within destination B, which receives input P R sub b from the key pair source under destination B, and then Y is sent to a second decryption algorithm, receiving input P U sub a from key pair source under source A and producing output X to message destination.">
            <a:extLst>
              <a:ext uri="{FF2B5EF4-FFF2-40B4-BE49-F238E27FC236}">
                <a16:creationId xmlns:a16="http://schemas.microsoft.com/office/drawing/2014/main" id="{D36E2E82-E930-40A1-8B4B-1110EB7F14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6859713" y="827940"/>
            <a:ext cx="5029832" cy="2658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/>
              <p:nvPr/>
            </p:nvSpPr>
            <p:spPr>
              <a:xfrm>
                <a:off x="2870814" y="2846524"/>
                <a:ext cx="498500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814" y="2846524"/>
                <a:ext cx="4985009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266DD13-0856-4234-A3D7-6B585025B2CF}"/>
              </a:ext>
            </a:extLst>
          </p:cNvPr>
          <p:cNvSpPr txBox="1"/>
          <p:nvPr/>
        </p:nvSpPr>
        <p:spPr>
          <a:xfrm>
            <a:off x="639202" y="4655455"/>
            <a:ext cx="20008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Limitation?</a:t>
            </a:r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C4BEC210-4493-4164-903A-BAEE29B4A7C0}"/>
              </a:ext>
            </a:extLst>
          </p:cNvPr>
          <p:cNvSpPr/>
          <p:nvPr/>
        </p:nvSpPr>
        <p:spPr bwMode="auto">
          <a:xfrm>
            <a:off x="3402492" y="3856286"/>
            <a:ext cx="272362" cy="230901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BE255032-2B23-48E8-BCA6-A2B558650698}"/>
              </a:ext>
            </a:extLst>
          </p:cNvPr>
          <p:cNvSpPr/>
          <p:nvPr/>
        </p:nvSpPr>
        <p:spPr bwMode="auto">
          <a:xfrm rot="5400000">
            <a:off x="2675336" y="4772209"/>
            <a:ext cx="379871" cy="43306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3467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923"/>
            <a:ext cx="12457384" cy="584765"/>
          </a:xfrm>
        </p:spPr>
        <p:txBody>
          <a:bodyPr wrap="square">
            <a:spAutoFit/>
          </a:bodyPr>
          <a:lstStyle/>
          <a:p>
            <a:r>
              <a:rPr lang="en-US" altLang="en-US" sz="3200" dirty="0">
                <a:ea typeface="ヒラギノ角ゴ Pro W3" charset="-128"/>
              </a:rPr>
              <a:t>Encryption Using Optimal Asymmetric Encryption </a:t>
            </a:r>
            <a:r>
              <a:rPr lang="en-US" altLang="en-US" sz="3200">
                <a:ea typeface="ヒラギノ角ゴ Pro W3" charset="-128"/>
              </a:rPr>
              <a:t>Padding (</a:t>
            </a:r>
            <a:r>
              <a:rPr lang="en-US" altLang="en-US" sz="3200" spc="-450" dirty="0">
                <a:ea typeface="ヒラギノ角ゴ Pro W3" charset="-128"/>
              </a:rPr>
              <a:t>O A E </a:t>
            </a:r>
            <a:r>
              <a:rPr lang="en-US" altLang="en-US" sz="3200" dirty="0">
                <a:ea typeface="ヒラギノ角ゴ Pro W3" charset="-128"/>
              </a:rPr>
              <a:t>P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757B0A1-F5BB-4783-AB26-860F44B1DB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28087"/>
            <a:ext cx="9001000" cy="52812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97E30A-FBF7-4BD5-B278-10BEE33A0E97}"/>
              </a:ext>
            </a:extLst>
          </p:cNvPr>
          <p:cNvSpPr txBox="1"/>
          <p:nvPr/>
        </p:nvSpPr>
        <p:spPr>
          <a:xfrm>
            <a:off x="9000999" y="998422"/>
            <a:ext cx="3344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GF: a hash fun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3E9A48-9147-4F53-9C7A-C9A1E16D7585}"/>
              </a:ext>
            </a:extLst>
          </p:cNvPr>
          <p:cNvSpPr txBox="1"/>
          <p:nvPr/>
        </p:nvSpPr>
        <p:spPr>
          <a:xfrm>
            <a:off x="5867672" y="5786100"/>
            <a:ext cx="44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A90C8-576F-4913-9BEC-55A13D52F6A6}"/>
              </a:ext>
            </a:extLst>
          </p:cNvPr>
          <p:cNvSpPr/>
          <p:nvPr/>
        </p:nvSpPr>
        <p:spPr>
          <a:xfrm>
            <a:off x="1847528" y="5786100"/>
            <a:ext cx="12590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7BA1F20-6B15-4076-A38E-4A5F541CE000}"/>
              </a:ext>
            </a:extLst>
          </p:cNvPr>
          <p:cNvSpPr/>
          <p:nvPr/>
        </p:nvSpPr>
        <p:spPr>
          <a:xfrm>
            <a:off x="6969033" y="3560478"/>
            <a:ext cx="40639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Y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 =</a:t>
            </a:r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 MGF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(Seed)  ⊕  </a:t>
            </a:r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DB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4B9D096-6251-4A8B-8531-B48E5C022674}"/>
              </a:ext>
            </a:extLst>
          </p:cNvPr>
          <p:cNvSpPr/>
          <p:nvPr/>
        </p:nvSpPr>
        <p:spPr>
          <a:xfrm>
            <a:off x="7044051" y="4195184"/>
            <a:ext cx="3704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X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=</a:t>
            </a:r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 MGF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(Y)  ⊕ Seed  </a:t>
            </a:r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03A78CD2-67DE-4EF9-A968-7DBF5ADC6E85}"/>
              </a:ext>
            </a:extLst>
          </p:cNvPr>
          <p:cNvSpPr/>
          <p:nvPr/>
        </p:nvSpPr>
        <p:spPr bwMode="auto">
          <a:xfrm>
            <a:off x="8197559" y="2605603"/>
            <a:ext cx="409999" cy="43088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0">
                <a:extLst>
                  <a:ext uri="{FF2B5EF4-FFF2-40B4-BE49-F238E27FC236}">
                    <a16:creationId xmlns:a16="http://schemas.microsoft.com/office/drawing/2014/main" id="{1644E6C1-2406-43DB-BE62-013436A55667}"/>
                  </a:ext>
                </a:extLst>
              </p:cNvPr>
              <p:cNvSpPr txBox="1"/>
              <p:nvPr/>
            </p:nvSpPr>
            <p:spPr>
              <a:xfrm>
                <a:off x="7352662" y="2046779"/>
                <a:ext cx="17488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r>
                  <a:rPr lang="en-US"/>
                  <a:t>messag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2" name="TextBox 10">
                <a:extLst>
                  <a:ext uri="{FF2B5EF4-FFF2-40B4-BE49-F238E27FC236}">
                    <a16:creationId xmlns:a16="http://schemas.microsoft.com/office/drawing/2014/main" id="{1644E6C1-2406-43DB-BE62-013436A55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662" y="2046779"/>
                <a:ext cx="1748877" cy="523220"/>
              </a:xfrm>
              <a:prstGeom prst="rect">
                <a:avLst/>
              </a:prstGeom>
              <a:blipFill>
                <a:blip r:embed="rId4"/>
                <a:stretch>
                  <a:fillRect l="-696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9">
                <a:extLst>
                  <a:ext uri="{FF2B5EF4-FFF2-40B4-BE49-F238E27FC236}">
                    <a16:creationId xmlns:a16="http://schemas.microsoft.com/office/drawing/2014/main" id="{F4BC2F43-9698-4F5F-82B8-DA62631667E7}"/>
                  </a:ext>
                </a:extLst>
              </p:cNvPr>
              <p:cNvSpPr txBox="1"/>
              <p:nvPr/>
            </p:nvSpPr>
            <p:spPr>
              <a:xfrm>
                <a:off x="6952090" y="2963677"/>
                <a:ext cx="425546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𝐷𝐵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||0000.. ||01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9">
                <a:extLst>
                  <a:ext uri="{FF2B5EF4-FFF2-40B4-BE49-F238E27FC236}">
                    <a16:creationId xmlns:a16="http://schemas.microsoft.com/office/drawing/2014/main" id="{F4BC2F43-9698-4F5F-82B8-DA62631667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090" y="2963677"/>
                <a:ext cx="4255460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31006E-0D9E-44DE-BB52-3999F98FE112}"/>
                  </a:ext>
                </a:extLst>
              </p:cNvPr>
              <p:cNvSpPr txBox="1"/>
              <p:nvPr/>
            </p:nvSpPr>
            <p:spPr>
              <a:xfrm>
                <a:off x="8328248" y="1210217"/>
                <a:ext cx="600743" cy="52322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31006E-0D9E-44DE-BB52-3999F98FE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248" y="1210217"/>
                <a:ext cx="60074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row: Down 13">
            <a:extLst>
              <a:ext uri="{FF2B5EF4-FFF2-40B4-BE49-F238E27FC236}">
                <a16:creationId xmlns:a16="http://schemas.microsoft.com/office/drawing/2014/main" id="{DE2BB41E-311A-4052-9FD9-7287C01C4A24}"/>
              </a:ext>
            </a:extLst>
          </p:cNvPr>
          <p:cNvSpPr/>
          <p:nvPr/>
        </p:nvSpPr>
        <p:spPr bwMode="auto">
          <a:xfrm rot="10800000" flipH="1">
            <a:off x="10985373" y="3792104"/>
            <a:ext cx="444353" cy="13839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F070E87-481D-4107-A9CB-0607254ECD41}"/>
              </a:ext>
            </a:extLst>
          </p:cNvPr>
          <p:cNvSpPr txBox="1"/>
          <p:nvPr/>
        </p:nvSpPr>
        <p:spPr>
          <a:xfrm>
            <a:off x="11526123" y="4440310"/>
            <a:ext cx="4122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>
                <a:solidFill>
                  <a:srgbClr val="FF0000"/>
                </a:solidFill>
              </a:rPr>
              <a:t>?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7D1BB45-A880-FCDD-1FED-A5069B32CC7D}"/>
              </a:ext>
            </a:extLst>
          </p:cNvPr>
          <p:cNvCxnSpPr/>
          <p:nvPr/>
        </p:nvCxnSpPr>
        <p:spPr bwMode="auto">
          <a:xfrm>
            <a:off x="7248128" y="3933056"/>
            <a:ext cx="949431" cy="2621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1B58FC4-F660-8F74-CEA9-9F614F56A5B1}"/>
              </a:ext>
            </a:extLst>
          </p:cNvPr>
          <p:cNvCxnSpPr/>
          <p:nvPr/>
        </p:nvCxnSpPr>
        <p:spPr bwMode="auto">
          <a:xfrm>
            <a:off x="9696400" y="4718404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D840747-1B1A-2E7C-ED80-1EC845C02299}"/>
              </a:ext>
            </a:extLst>
          </p:cNvPr>
          <p:cNvCxnSpPr/>
          <p:nvPr/>
        </p:nvCxnSpPr>
        <p:spPr bwMode="auto">
          <a:xfrm>
            <a:off x="9696400" y="4797152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5CC3B72-C521-BA99-DB53-5C59D12F89E2}"/>
              </a:ext>
            </a:extLst>
          </p:cNvPr>
          <p:cNvCxnSpPr/>
          <p:nvPr/>
        </p:nvCxnSpPr>
        <p:spPr bwMode="auto">
          <a:xfrm flipH="1" flipV="1">
            <a:off x="8928991" y="4005064"/>
            <a:ext cx="983433" cy="2814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4A21277-8E6E-DDFB-8CC8-882FAA97B36B}"/>
              </a:ext>
            </a:extLst>
          </p:cNvPr>
          <p:cNvCxnSpPr/>
          <p:nvPr/>
        </p:nvCxnSpPr>
        <p:spPr bwMode="auto">
          <a:xfrm>
            <a:off x="10200456" y="4077072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7B2D92D-612F-1FA3-0E39-C7DDDCA8A289}"/>
              </a:ext>
            </a:extLst>
          </p:cNvPr>
          <p:cNvCxnSpPr/>
          <p:nvPr/>
        </p:nvCxnSpPr>
        <p:spPr bwMode="auto">
          <a:xfrm>
            <a:off x="10200456" y="4155820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1F8E548-6317-D43F-F81F-6666DEF0523B}"/>
              </a:ext>
            </a:extLst>
          </p:cNvPr>
          <p:cNvCxnSpPr>
            <a:cxnSpLocks/>
          </p:cNvCxnSpPr>
          <p:nvPr/>
        </p:nvCxnSpPr>
        <p:spPr bwMode="auto">
          <a:xfrm>
            <a:off x="10704512" y="3501008"/>
            <a:ext cx="4320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549EC66-0B1D-0822-B6A1-8744DECDB642}"/>
              </a:ext>
            </a:extLst>
          </p:cNvPr>
          <p:cNvCxnSpPr>
            <a:cxnSpLocks/>
          </p:cNvCxnSpPr>
          <p:nvPr/>
        </p:nvCxnSpPr>
        <p:spPr bwMode="auto">
          <a:xfrm>
            <a:off x="10704512" y="3579756"/>
            <a:ext cx="4320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3585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5">
            <a:extLst>
              <a:ext uri="{FF2B5EF4-FFF2-40B4-BE49-F238E27FC236}">
                <a16:creationId xmlns:a16="http://schemas.microsoft.com/office/drawing/2014/main" id="{FF2BA8C4-8950-4FD0-81B4-2CE12AF5E1A6}"/>
              </a:ext>
            </a:extLst>
          </p:cNvPr>
          <p:cNvSpPr txBox="1">
            <a:spLocks/>
          </p:cNvSpPr>
          <p:nvPr/>
        </p:nvSpPr>
        <p:spPr>
          <a:xfrm>
            <a:off x="1271464" y="-13808"/>
            <a:ext cx="7139647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900" b="1">
                <a:solidFill>
                  <a:schemeClr val="tx1"/>
                </a:solidFill>
                <a:ea typeface="宋体" panose="02010600030101010101" pitchFamily="2" charset="-122"/>
              </a:rPr>
              <a:t>Moden Asymmetric ciphers</a:t>
            </a:r>
            <a:endParaRPr lang="en-US" sz="39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89511855-0DC5-4836-9BED-D6614BAAFC3E}"/>
              </a:ext>
            </a:extLst>
          </p:cNvPr>
          <p:cNvSpPr/>
          <p:nvPr/>
        </p:nvSpPr>
        <p:spPr>
          <a:xfrm>
            <a:off x="4151784" y="881485"/>
            <a:ext cx="63379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ymmetric cipher vs Asymmetric ciph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6118B63-7146-4AE4-9815-B5082304F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2112" y="1467010"/>
            <a:ext cx="8234719" cy="48960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58CA33-1FCA-4176-9E74-D4D2FDD03F3E}"/>
                  </a:ext>
                </a:extLst>
              </p:cNvPr>
              <p:cNvSpPr txBox="1"/>
              <p:nvPr/>
            </p:nvSpPr>
            <p:spPr>
              <a:xfrm>
                <a:off x="296186" y="4823574"/>
                <a:ext cx="19235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58CA33-1FCA-4176-9E74-D4D2FDD03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86" y="4823574"/>
                <a:ext cx="192353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F35DB7D-7EC8-4541-ACD6-38E02F1FF15F}"/>
              </a:ext>
            </a:extLst>
          </p:cNvPr>
          <p:cNvCxnSpPr>
            <a:cxnSpLocks/>
          </p:cNvCxnSpPr>
          <p:nvPr/>
        </p:nvCxnSpPr>
        <p:spPr bwMode="auto">
          <a:xfrm flipH="1">
            <a:off x="2233233" y="5085184"/>
            <a:ext cx="343071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1686C85-E20B-4AF0-A238-F34027EF92B6}"/>
              </a:ext>
            </a:extLst>
          </p:cNvPr>
          <p:cNvCxnSpPr>
            <a:cxnSpLocks/>
          </p:cNvCxnSpPr>
          <p:nvPr/>
        </p:nvCxnSpPr>
        <p:spPr bwMode="auto">
          <a:xfrm flipH="1">
            <a:off x="1978640" y="4241337"/>
            <a:ext cx="3109248" cy="517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6C662A-64F8-4C26-B7AB-86DA6AEC5B03}"/>
                  </a:ext>
                </a:extLst>
              </p:cNvPr>
              <p:cNvSpPr txBox="1"/>
              <p:nvPr/>
            </p:nvSpPr>
            <p:spPr>
              <a:xfrm>
                <a:off x="185382" y="4107690"/>
                <a:ext cx="19235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6C662A-64F8-4C26-B7AB-86DA6AEC5B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82" y="4107690"/>
                <a:ext cx="192353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6C82A15B-3E22-485B-BDDC-81E5E5F85F8D}"/>
              </a:ext>
            </a:extLst>
          </p:cNvPr>
          <p:cNvSpPr txBox="1"/>
          <p:nvPr/>
        </p:nvSpPr>
        <p:spPr>
          <a:xfrm>
            <a:off x="528108" y="3391806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D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0DA05F6-6625-4A36-8DF4-01ECC5F951C8}"/>
              </a:ext>
            </a:extLst>
          </p:cNvPr>
          <p:cNvCxnSpPr>
            <a:cxnSpLocks/>
          </p:cNvCxnSpPr>
          <p:nvPr/>
        </p:nvCxnSpPr>
        <p:spPr bwMode="auto">
          <a:xfrm>
            <a:off x="771308" y="3796595"/>
            <a:ext cx="0" cy="44474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9723E3-0147-4149-A001-8B3F88E81DF8}"/>
                  </a:ext>
                </a:extLst>
              </p:cNvPr>
              <p:cNvSpPr txBox="1"/>
              <p:nvPr/>
            </p:nvSpPr>
            <p:spPr>
              <a:xfrm>
                <a:off x="55101" y="2932703"/>
                <a:ext cx="335566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..}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9723E3-0147-4149-A001-8B3F88E81D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1" y="2932703"/>
                <a:ext cx="335566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83951C6-4F67-409D-B8A9-4168829EB5C4}"/>
              </a:ext>
            </a:extLst>
          </p:cNvPr>
          <p:cNvCxnSpPr>
            <a:cxnSpLocks/>
            <a:endCxn id="19" idx="3"/>
          </p:cNvCxnSpPr>
          <p:nvPr/>
        </p:nvCxnSpPr>
        <p:spPr bwMode="auto">
          <a:xfrm flipH="1">
            <a:off x="3410763" y="3166360"/>
            <a:ext cx="2106956" cy="279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4E0410-868F-4B00-9EEB-141E04DC3AD7}"/>
                  </a:ext>
                </a:extLst>
              </p:cNvPr>
              <p:cNvSpPr txBox="1"/>
              <p:nvPr/>
            </p:nvSpPr>
            <p:spPr>
              <a:xfrm>
                <a:off x="-56667" y="2182688"/>
                <a:ext cx="272914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𝑡𝑟𝑖𝑏𝑢𝑡𝑒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4E0410-868F-4B00-9EEB-141E04DC3A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6667" y="2182688"/>
                <a:ext cx="272914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8E7244C-C28B-44E7-AEC2-A6ED7815BA39}"/>
              </a:ext>
            </a:extLst>
          </p:cNvPr>
          <p:cNvCxnSpPr>
            <a:cxnSpLocks/>
          </p:cNvCxnSpPr>
          <p:nvPr/>
        </p:nvCxnSpPr>
        <p:spPr bwMode="auto">
          <a:xfrm>
            <a:off x="1487488" y="2567308"/>
            <a:ext cx="0" cy="44474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B514232-8FF4-4BD0-AA7E-325ED6F10FE9}"/>
                  </a:ext>
                </a:extLst>
              </p:cNvPr>
              <p:cNvSpPr txBox="1"/>
              <p:nvPr/>
            </p:nvSpPr>
            <p:spPr>
              <a:xfrm>
                <a:off x="2399077" y="2190119"/>
                <a:ext cx="2832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𝑡𝑟𝑖𝑏𝑢𝑡𝑒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B514232-8FF4-4BD0-AA7E-325ED6F10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077" y="2190119"/>
                <a:ext cx="283282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F7F98C-1E12-4033-AF9C-5EB49892ABF3}"/>
              </a:ext>
            </a:extLst>
          </p:cNvPr>
          <p:cNvCxnSpPr>
            <a:cxnSpLocks/>
          </p:cNvCxnSpPr>
          <p:nvPr/>
        </p:nvCxnSpPr>
        <p:spPr bwMode="auto">
          <a:xfrm flipH="1">
            <a:off x="2349126" y="2684924"/>
            <a:ext cx="434506" cy="32712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771947F-2A29-458A-A54E-06FF0313809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841287" y="1864236"/>
            <a:ext cx="822665" cy="1246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D61D767-8D87-4B36-BEA3-5FF480740829}"/>
              </a:ext>
            </a:extLst>
          </p:cNvPr>
          <p:cNvSpPr txBox="1"/>
          <p:nvPr/>
        </p:nvSpPr>
        <p:spPr>
          <a:xfrm>
            <a:off x="55053" y="1341016"/>
            <a:ext cx="5713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ommophic, Searchable encryption,.. </a:t>
            </a:r>
          </a:p>
        </p:txBody>
      </p:sp>
    </p:spTree>
    <p:extLst>
      <p:ext uri="{BB962C8B-B14F-4D97-AF65-F5344CB8AC3E}">
        <p14:creationId xmlns:p14="http://schemas.microsoft.com/office/powerpoint/2010/main" val="8851733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1856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5400" y="908721"/>
            <a:ext cx="97930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Logarithm Based Cryptography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 </a:t>
            </a:r>
            <a:r>
              <a:rPr lang="en-GB" altLang="en-US" dirty="0" err="1">
                <a:solidFill>
                  <a:srgbClr val="FF0000"/>
                </a:solidFill>
              </a:rPr>
              <a:t>ElGamal</a:t>
            </a:r>
            <a:r>
              <a:rPr lang="en-GB" altLang="en-US" dirty="0">
                <a:solidFill>
                  <a:srgbClr val="FF0000"/>
                </a:solidFill>
              </a:rPr>
              <a:t> cipher;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 Diffie-Hellman key exchange;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Elliptic </a:t>
            </a:r>
            <a:r>
              <a:rPr lang="en-US"/>
              <a:t>Curve Cryptography</a:t>
            </a:r>
            <a:endParaRPr lang="en-US" dirty="0"/>
          </a:p>
          <a:p>
            <a:pPr eaLnBrk="1" hangingPunct="1">
              <a:spcBef>
                <a:spcPct val="25000"/>
              </a:spcBef>
            </a:pPr>
            <a:r>
              <a:rPr lang="en-US" altLang="en-US" dirty="0"/>
              <a:t>Some 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CC22CB44-F365-43F1-B21E-AF18AD276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43575" y="-113418"/>
            <a:ext cx="8432800" cy="914400"/>
          </a:xfrm>
        </p:spPr>
        <p:txBody>
          <a:bodyPr/>
          <a:lstStyle/>
          <a:p>
            <a:r>
              <a:rPr lang="en-GB" altLang="en-US" dirty="0">
                <a:solidFill>
                  <a:srgbClr val="FF0000"/>
                </a:solidFill>
              </a:rPr>
              <a:t>Discrete Logarithm problem</a:t>
            </a:r>
            <a:endParaRPr lang="en-US" alt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4DB7123-73D2-4385-A7A7-5051BEBFF7CB}"/>
              </a:ext>
            </a:extLst>
          </p:cNvPr>
          <p:cNvCxnSpPr/>
          <p:nvPr/>
        </p:nvCxnSpPr>
        <p:spPr bwMode="auto">
          <a:xfrm flipV="1">
            <a:off x="1644703" y="2935255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FD8412C-6081-4564-8307-A67F39C14791}"/>
              </a:ext>
            </a:extLst>
          </p:cNvPr>
          <p:cNvSpPr txBox="1"/>
          <p:nvPr/>
        </p:nvSpPr>
        <p:spPr>
          <a:xfrm>
            <a:off x="1601269" y="2269833"/>
            <a:ext cx="2574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sy to comput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DB4AD8F-27A6-4538-96CB-9F2E169E50FF}"/>
              </a:ext>
            </a:extLst>
          </p:cNvPr>
          <p:cNvCxnSpPr/>
          <p:nvPr/>
        </p:nvCxnSpPr>
        <p:spPr bwMode="auto">
          <a:xfrm flipV="1">
            <a:off x="2798133" y="4133078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B00CD5-3C00-4EAB-9E79-C681C657D08F}"/>
                  </a:ext>
                </a:extLst>
              </p:cNvPr>
              <p:cNvSpPr txBox="1"/>
              <p:nvPr/>
            </p:nvSpPr>
            <p:spPr>
              <a:xfrm>
                <a:off x="797128" y="5139880"/>
                <a:ext cx="84221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Hard to solv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𝒎𝒐𝒅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𝐢𝐧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𝐟𝐢𝐧𝐢𝐭𝐞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𝐟𝐢𝐞𝐥𝐝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B00CD5-3C00-4EAB-9E79-C681C657D0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128" y="5139880"/>
                <a:ext cx="8422114" cy="523220"/>
              </a:xfrm>
              <a:prstGeom prst="rect">
                <a:avLst/>
              </a:prstGeom>
              <a:blipFill>
                <a:blip r:embed="rId2"/>
                <a:stretch>
                  <a:fillRect l="-152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A8D2876-6148-42DE-98D6-C55840546EB1}"/>
                  </a:ext>
                </a:extLst>
              </p:cNvPr>
              <p:cNvSpPr txBox="1"/>
              <p:nvPr/>
            </p:nvSpPr>
            <p:spPr>
              <a:xfrm>
                <a:off x="119336" y="1052736"/>
                <a:ext cx="854041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Finitemultiplicative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group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.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&lt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gt; ={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A8D2876-6148-42DE-98D6-C55840546E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36" y="1052736"/>
                <a:ext cx="854041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604797-ED18-4A4F-8C4B-673A7B0A86A0}"/>
                  </a:ext>
                </a:extLst>
              </p:cNvPr>
              <p:cNvSpPr txBox="1"/>
              <p:nvPr/>
            </p:nvSpPr>
            <p:spPr>
              <a:xfrm>
                <a:off x="789475" y="2694873"/>
                <a:ext cx="66204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604797-ED18-4A4F-8C4B-673A7B0A8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475" y="2694873"/>
                <a:ext cx="66204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3FFBAB-E868-42B8-819E-0A4E2D2D8218}"/>
                  </a:ext>
                </a:extLst>
              </p:cNvPr>
              <p:cNvSpPr txBox="1"/>
              <p:nvPr/>
            </p:nvSpPr>
            <p:spPr>
              <a:xfrm>
                <a:off x="191343" y="1628799"/>
                <a:ext cx="7736862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}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2,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3FFBAB-E868-42B8-819E-0A4E2D2D8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3" y="1628799"/>
                <a:ext cx="7736862" cy="556434"/>
              </a:xfrm>
              <a:prstGeom prst="rect">
                <a:avLst/>
              </a:prstGeom>
              <a:blipFill>
                <a:blip r:embed="rId5"/>
                <a:stretch>
                  <a:fillRect l="-1575" t="-10989" b="-24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83DA10F-1442-4DF2-AD1D-0CC47449F335}"/>
                  </a:ext>
                </a:extLst>
              </p:cNvPr>
              <p:cNvSpPr/>
              <p:nvPr/>
            </p:nvSpPr>
            <p:spPr>
              <a:xfrm>
                <a:off x="4216097" y="2531443"/>
                <a:ext cx="258711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83DA10F-1442-4DF2-AD1D-0CC47449F3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097" y="2531443"/>
                <a:ext cx="258711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5EBE53E-B7A2-4AB3-AA93-1117131AFB38}"/>
                  </a:ext>
                </a:extLst>
              </p:cNvPr>
              <p:cNvSpPr/>
              <p:nvPr/>
            </p:nvSpPr>
            <p:spPr>
              <a:xfrm>
                <a:off x="5607969" y="3700166"/>
                <a:ext cx="12436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i="1"/>
                  <a:t> p</a:t>
                </a:r>
                <a:endParaRPr lang="en-US" i="1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5EBE53E-B7A2-4AB3-AA93-1117131AFB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969" y="3700166"/>
                <a:ext cx="1243674" cy="523220"/>
              </a:xfrm>
              <a:prstGeom prst="rect">
                <a:avLst/>
              </a:prstGeom>
              <a:blipFill>
                <a:blip r:embed="rId7"/>
                <a:stretch>
                  <a:fillRect t="-12791" r="-882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82E7DE-3F59-4A59-8CB3-A682893F8B63}"/>
                  </a:ext>
                </a:extLst>
              </p:cNvPr>
              <p:cNvSpPr txBox="1"/>
              <p:nvPr/>
            </p:nvSpPr>
            <p:spPr>
              <a:xfrm>
                <a:off x="210476" y="3864675"/>
                <a:ext cx="240245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82E7DE-3F59-4A59-8CB3-A682893F8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6" y="3864675"/>
                <a:ext cx="2402453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1C9A2EE-5A07-49ED-868B-042AFB3FD9C9}"/>
                  </a:ext>
                </a:extLst>
              </p:cNvPr>
              <p:cNvSpPr txBox="1"/>
              <p:nvPr/>
            </p:nvSpPr>
            <p:spPr>
              <a:xfrm>
                <a:off x="3000831" y="3615795"/>
                <a:ext cx="24205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ard </a:t>
                </a:r>
                <a:r>
                  <a:rPr lang="en-US"/>
                  <a:t>to sol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1C9A2EE-5A07-49ED-868B-042AFB3FD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831" y="3615795"/>
                <a:ext cx="2420599" cy="523220"/>
              </a:xfrm>
              <a:prstGeom prst="rect">
                <a:avLst/>
              </a:prstGeom>
              <a:blipFill>
                <a:blip r:embed="rId9"/>
                <a:stretch>
                  <a:fillRect l="-503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37FBF168-8917-423A-ACAF-2033FC645A73}"/>
              </a:ext>
            </a:extLst>
          </p:cNvPr>
          <p:cNvSpPr txBox="1"/>
          <p:nvPr/>
        </p:nvSpPr>
        <p:spPr>
          <a:xfrm>
            <a:off x="700448" y="5190258"/>
            <a:ext cx="8615473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FFAC7E6-66DF-4BF4-5F7A-A5ADE2618F98}"/>
              </a:ext>
            </a:extLst>
          </p:cNvPr>
          <p:cNvCxnSpPr/>
          <p:nvPr/>
        </p:nvCxnSpPr>
        <p:spPr bwMode="auto">
          <a:xfrm>
            <a:off x="8544272" y="1110447"/>
            <a:ext cx="0" cy="38884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E601A41-905C-99F2-4323-EF84767A798A}"/>
              </a:ext>
            </a:extLst>
          </p:cNvPr>
          <p:cNvSpPr txBox="1"/>
          <p:nvPr/>
        </p:nvSpPr>
        <p:spPr>
          <a:xfrm>
            <a:off x="8519662" y="1163170"/>
            <a:ext cx="375817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/>
              <a:t>AutoSeededRandomPool</a:t>
            </a:r>
            <a:r>
              <a:rPr lang="en-US" sz="2000" dirty="0"/>
              <a:t> </a:t>
            </a:r>
            <a:r>
              <a:rPr lang="en-US" sz="2000" dirty="0" err="1"/>
              <a:t>prng</a:t>
            </a:r>
            <a:r>
              <a:rPr lang="en-US" sz="2000" dirty="0"/>
              <a:t>;</a:t>
            </a:r>
          </a:p>
          <a:p>
            <a:r>
              <a:rPr lang="en-US" sz="2000" dirty="0"/>
              <a:t>Integer p, q, g;</a:t>
            </a:r>
          </a:p>
          <a:p>
            <a:r>
              <a:rPr lang="en-US" sz="2000" dirty="0" err="1"/>
              <a:t>CryptoPP</a:t>
            </a:r>
            <a:r>
              <a:rPr lang="en-US" sz="2000" dirty="0"/>
              <a:t>::</a:t>
            </a:r>
            <a:r>
              <a:rPr lang="en-US" sz="2000" dirty="0" err="1"/>
              <a:t>PrimeAndGenerator</a:t>
            </a:r>
            <a:r>
              <a:rPr lang="en-US" sz="2000" dirty="0"/>
              <a:t> </a:t>
            </a:r>
            <a:r>
              <a:rPr lang="en-US" sz="2000" dirty="0" err="1"/>
              <a:t>pg</a:t>
            </a:r>
            <a:r>
              <a:rPr lang="en-US" sz="2000" dirty="0"/>
              <a:t>;</a:t>
            </a:r>
          </a:p>
          <a:p>
            <a:endParaRPr lang="en-US" sz="2000" dirty="0"/>
          </a:p>
          <a:p>
            <a:r>
              <a:rPr lang="en-US" sz="2000" dirty="0" err="1"/>
              <a:t>pg.Generate</a:t>
            </a:r>
            <a:r>
              <a:rPr lang="en-US" sz="2000" dirty="0"/>
              <a:t>(1, </a:t>
            </a:r>
            <a:r>
              <a:rPr lang="en-US" sz="2000" dirty="0" err="1"/>
              <a:t>prng</a:t>
            </a:r>
            <a:r>
              <a:rPr lang="en-US" sz="2000" dirty="0"/>
              <a:t>, 512, 511);</a:t>
            </a:r>
          </a:p>
          <a:p>
            <a:r>
              <a:rPr lang="en-US" sz="2000" dirty="0"/>
              <a:t>p = </a:t>
            </a:r>
            <a:r>
              <a:rPr lang="en-US" sz="2000" dirty="0" err="1"/>
              <a:t>pg.Prime</a:t>
            </a:r>
            <a:r>
              <a:rPr lang="en-US" sz="2000" dirty="0"/>
              <a:t>();</a:t>
            </a:r>
          </a:p>
          <a:p>
            <a:r>
              <a:rPr lang="en-US" sz="2000" dirty="0"/>
              <a:t>q = </a:t>
            </a:r>
            <a:r>
              <a:rPr lang="en-US" sz="2000" dirty="0" err="1"/>
              <a:t>pg.SubPrime</a:t>
            </a:r>
            <a:r>
              <a:rPr lang="en-US" sz="2000" dirty="0"/>
              <a:t>();</a:t>
            </a:r>
          </a:p>
          <a:p>
            <a:r>
              <a:rPr lang="en-US" sz="2000" dirty="0"/>
              <a:t>g = </a:t>
            </a:r>
            <a:r>
              <a:rPr lang="en-US" sz="2000" dirty="0" err="1"/>
              <a:t>pg.Generator</a:t>
            </a:r>
            <a:r>
              <a:rPr lang="en-US" sz="2000" dirty="0"/>
              <a:t>();</a:t>
            </a:r>
          </a:p>
        </p:txBody>
      </p:sp>
    </p:spTree>
    <p:extLst>
      <p:ext uri="{BB962C8B-B14F-4D97-AF65-F5344CB8AC3E}">
        <p14:creationId xmlns:p14="http://schemas.microsoft.com/office/powerpoint/2010/main" val="222170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" grpId="0"/>
      <p:bldP spid="5" grpId="0"/>
      <p:bldP spid="18" grpId="0"/>
      <p:bldP spid="20" grpId="0"/>
      <p:bldP spid="23" grpId="0"/>
      <p:bldP spid="24" grpId="0"/>
      <p:bldP spid="25" grpId="0"/>
      <p:bldP spid="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0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945356"/>
            <a:ext cx="10369152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</a:t>
            </a:r>
            <a:r>
              <a:rPr lang="en-US"/>
              <a:t>P1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RSA signature;</a:t>
            </a:r>
            <a:endParaRPr lang="en-US" dirty="0"/>
          </a:p>
          <a:p>
            <a:pPr eaLnBrk="1" hangingPunct="1">
              <a:spcBef>
                <a:spcPct val="25000"/>
              </a:spcBef>
            </a:pPr>
            <a:r>
              <a:rPr lang="en-GB" altLang="en-US"/>
              <a:t>Logarithm </a:t>
            </a:r>
            <a:r>
              <a:rPr lang="en-GB" altLang="en-US" dirty="0"/>
              <a:t>Based Cryptography (</a:t>
            </a:r>
            <a:r>
              <a:rPr lang="en-GB" altLang="en-US"/>
              <a:t>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ElGamal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Diffie-Hellman key exchange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Some </a:t>
            </a:r>
            <a:r>
              <a:rPr lang="en-US" altLang="en-US" dirty="0"/>
              <a:t>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8947442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0240" y="-173236"/>
            <a:ext cx="8229600" cy="1097280"/>
          </a:xfrm>
        </p:spPr>
        <p:txBody>
          <a:bodyPr wrap="square">
            <a:noAutofit/>
          </a:bodyPr>
          <a:lstStyle/>
          <a:p>
            <a:r>
              <a:rPr lang="en-US" altLang="en-US">
                <a:ea typeface="ヒラギノ角ゴ Pro W3" charset="-128"/>
              </a:rPr>
              <a:t> ElGamal cipher</a:t>
            </a:r>
            <a:endParaRPr lang="en-US" sz="4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41F391-CF53-4DFE-8F56-4EEB33F73AC5}"/>
              </a:ext>
            </a:extLst>
          </p:cNvPr>
          <p:cNvSpPr/>
          <p:nvPr/>
        </p:nvSpPr>
        <p:spPr>
          <a:xfrm>
            <a:off x="983432" y="1124744"/>
            <a:ext cx="3403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ElGamal </a:t>
            </a:r>
            <a:r>
              <a:rPr lang="en-US" b="1" dirty="0"/>
              <a:t>p</a:t>
            </a:r>
            <a:r>
              <a:rPr lang="en-US" b="1"/>
              <a:t>arameters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AB87AA-1A76-482E-837C-3D572E7578BC}"/>
                  </a:ext>
                </a:extLst>
              </p:cNvPr>
              <p:cNvSpPr txBox="1"/>
              <p:nvPr/>
            </p:nvSpPr>
            <p:spPr>
              <a:xfrm>
                <a:off x="1092127" y="1729353"/>
                <a:ext cx="3680559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>
                    <a:latin typeface="+mj-lt"/>
                  </a:rPr>
                  <a:t>Large prime number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>
                  <a:latin typeface="+mj-lt"/>
                </a:endParaRPr>
              </a:p>
              <a:p>
                <a:r>
                  <a:rPr lang="en-US"/>
                  <a:t>Multiplicative group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AB87AA-1A76-482E-837C-3D572E757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127" y="1729353"/>
                <a:ext cx="3680559" cy="861774"/>
              </a:xfrm>
              <a:prstGeom prst="rect">
                <a:avLst/>
              </a:prstGeom>
              <a:blipFill>
                <a:blip r:embed="rId3"/>
                <a:stretch>
                  <a:fillRect l="-5795" t="-12766" b="-24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31E1B5-D1EA-4AF7-978D-FC109411CF66}"/>
                  </a:ext>
                </a:extLst>
              </p:cNvPr>
              <p:cNvSpPr txBox="1"/>
              <p:nvPr/>
            </p:nvSpPr>
            <p:spPr>
              <a:xfrm>
                <a:off x="1515546" y="2722112"/>
                <a:ext cx="5448030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\</m:t>
                      </m:r>
                      <m:r>
                        <m:rPr>
                          <m:lit/>
                        </m:rP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}={1,2,…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31E1B5-D1EA-4AF7-978D-FC109411C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546" y="2722112"/>
                <a:ext cx="5448030" cy="4641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0AC7BC-F09E-4B30-99F2-6055A1247178}"/>
                  </a:ext>
                </a:extLst>
              </p:cNvPr>
              <p:cNvSpPr txBox="1"/>
              <p:nvPr/>
            </p:nvSpPr>
            <p:spPr>
              <a:xfrm>
                <a:off x="1411011" y="4252749"/>
                <a:ext cx="39258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>
                    <a:ea typeface="Cambria Math" panose="02040503050406030204" pitchFamily="18" charset="0"/>
                  </a:rPr>
                  <a:t>Secret key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1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0AC7BC-F09E-4B30-99F2-6055A1247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11" y="4252749"/>
                <a:ext cx="3925883" cy="430887"/>
              </a:xfrm>
              <a:prstGeom prst="rect">
                <a:avLst/>
              </a:prstGeom>
              <a:blipFill>
                <a:blip r:embed="rId5"/>
                <a:stretch>
                  <a:fillRect l="-5435"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775ABF-4538-41F3-A403-0A7FA85CA49D}"/>
                  </a:ext>
                </a:extLst>
              </p:cNvPr>
              <p:cNvSpPr txBox="1"/>
              <p:nvPr/>
            </p:nvSpPr>
            <p:spPr>
              <a:xfrm>
                <a:off x="1417906" y="4768150"/>
                <a:ext cx="4591770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>
                    <a:ea typeface="Cambria Math" panose="02040503050406030204" pitchFamily="18" charset="0"/>
                  </a:rPr>
                  <a:t>Public key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od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775ABF-4538-41F3-A403-0A7FA85CA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906" y="4768150"/>
                <a:ext cx="4591770" cy="464101"/>
              </a:xfrm>
              <a:prstGeom prst="rect">
                <a:avLst/>
              </a:prstGeom>
              <a:blipFill>
                <a:blip r:embed="rId6"/>
                <a:stretch>
                  <a:fillRect l="-4781" t="-23684" b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EB159E5-8AE0-415B-9366-6DB06282C8BA}"/>
              </a:ext>
            </a:extLst>
          </p:cNvPr>
          <p:cNvCxnSpPr/>
          <p:nvPr/>
        </p:nvCxnSpPr>
        <p:spPr bwMode="auto">
          <a:xfrm>
            <a:off x="789124" y="3317197"/>
            <a:ext cx="59046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47AABFAA-1872-4F55-AE2B-31B6C5940A16}"/>
              </a:ext>
            </a:extLst>
          </p:cNvPr>
          <p:cNvSpPr/>
          <p:nvPr/>
        </p:nvSpPr>
        <p:spPr>
          <a:xfrm>
            <a:off x="983433" y="3605229"/>
            <a:ext cx="2736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generation (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6303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66690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>
                <a:ea typeface="ヒラギノ角ゴ Pro W3" charset="-128"/>
              </a:rPr>
              <a:t>ElGamal cipher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/>
              <p:nvPr/>
            </p:nvSpPr>
            <p:spPr>
              <a:xfrm>
                <a:off x="767408" y="905232"/>
                <a:ext cx="10945216" cy="2523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b="1"/>
                  <a:t>Encryption messag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/>
                  <a:t>(using public ke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rgbClr val="00B050"/>
                    </a:solidFill>
                  </a:rPr>
                  <a:t> </a:t>
                </a:r>
                <a:r>
                  <a:rPr lang="en-US" b="1"/>
                  <a:t>)</a:t>
                </a:r>
                <a:endParaRPr lang="en-US" b="1" dirty="0"/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ea typeface="Cambria Math" panose="02040503050406030204" pitchFamily="18" charset="0"/>
                  </a:rPr>
                  <a:t>Choose a random number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sz="3000">
                  <a:ea typeface="Cambria Math" panose="02040503050406030204" pitchFamily="18" charset="0"/>
                </a:endParaRP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cipher message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905232"/>
                <a:ext cx="10945216" cy="2523768"/>
              </a:xfrm>
              <a:prstGeom prst="rect">
                <a:avLst/>
              </a:prstGeom>
              <a:blipFill>
                <a:blip r:embed="rId3"/>
                <a:stretch>
                  <a:fillRect l="-1003" t="-2410" b="-6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97353B1-5014-4348-847E-BDDB334A9FA2}"/>
              </a:ext>
            </a:extLst>
          </p:cNvPr>
          <p:cNvSpPr txBox="1"/>
          <p:nvPr/>
        </p:nvSpPr>
        <p:spPr>
          <a:xfrm>
            <a:off x="5159897" y="1484785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/>
              <p:nvPr/>
            </p:nvSpPr>
            <p:spPr>
              <a:xfrm>
                <a:off x="759630" y="3431407"/>
                <a:ext cx="8496944" cy="2932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sz="3000" b="1"/>
                  <a:t>Decryption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b="1"/>
                  <a:t> (using secret key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000" b="1"/>
                  <a:t> )</a:t>
                </a:r>
                <a:endParaRPr lang="en-US" sz="3000" b="1" dirty="0"/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3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a:rPr lang="en-US" sz="3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 </a:t>
                </a:r>
                <a:r>
                  <a:rPr lang="en-US" sz="3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6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4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3400">
                    <a:cs typeface="Times New Roman" panose="02020603050405020304" pitchFamily="18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sz="3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message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3000" dirty="0"/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0" y="3431407"/>
                <a:ext cx="8496944" cy="2932149"/>
              </a:xfrm>
              <a:prstGeom prst="rect">
                <a:avLst/>
              </a:prstGeom>
              <a:blipFill>
                <a:blip r:embed="rId4"/>
                <a:stretch>
                  <a:fillRect l="-1508" t="-2703" b="-5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18C61F2-3DCB-489F-87F3-52A234980315}"/>
              </a:ext>
            </a:extLst>
          </p:cNvPr>
          <p:cNvCxnSpPr/>
          <p:nvPr/>
        </p:nvCxnSpPr>
        <p:spPr bwMode="auto">
          <a:xfrm>
            <a:off x="4871864" y="2780928"/>
            <a:ext cx="1944216" cy="1800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813136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5736" y="-125010"/>
            <a:ext cx="7462838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ヒラギノ角ゴ Pro W3" charset="-128"/>
              </a:rPr>
              <a:t>ElGamal cipher</a:t>
            </a:r>
            <a:endParaRPr lang="en-US" altLang="en-US" dirty="0"/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23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960" y="1721075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95576" y="2529112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62576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063850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811" y="1164259"/>
            <a:ext cx="36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53" y="1089333"/>
            <a:ext cx="365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B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217113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6172200" y="2896478"/>
                <a:ext cx="518038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896478"/>
                <a:ext cx="5180384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1508865" y="3477950"/>
                <a:ext cx="21991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pu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865" y="3477950"/>
                <a:ext cx="2199128" cy="523220"/>
              </a:xfrm>
              <a:prstGeom prst="rect">
                <a:avLst/>
              </a:prstGeom>
              <a:blipFill>
                <a:blip r:embed="rId6"/>
                <a:stretch>
                  <a:fillRect l="-5833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1508865" y="4065671"/>
                <a:ext cx="5471306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ea typeface="Cambria Math" panose="02040503050406030204" pitchFamily="18" charset="0"/>
                  </a:rPr>
                  <a:t>Select a random number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omput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/>
                  <a:t>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865" y="4065671"/>
                <a:ext cx="5471306" cy="1384995"/>
              </a:xfrm>
              <a:prstGeom prst="rect">
                <a:avLst/>
              </a:prstGeom>
              <a:blipFill>
                <a:blip r:embed="rId7"/>
                <a:stretch>
                  <a:fillRect l="-2341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 flipV="1">
            <a:off x="6528049" y="4084591"/>
            <a:ext cx="1435039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6477942" y="3505770"/>
                <a:ext cx="14197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942" y="3505770"/>
                <a:ext cx="141974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8258273" y="3660724"/>
            <a:ext cx="1598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7027560" y="4279712"/>
                <a:ext cx="4744056" cy="2132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32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C</m:t>
                                      </m:r>
                                    </m:e>
                                    <m:sub>
                                      <m:r>
                                        <a:rPr lang="en-US" sz="32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</m:oMath>
                  </m:oMathPara>
                </a14:m>
                <a:endParaRPr lang="en-US" sz="32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560" y="4279712"/>
                <a:ext cx="4744056" cy="21325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86851" y="1497746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A7FB30-25A2-4144-8E3F-F27F430CFC6C}"/>
                  </a:ext>
                </a:extLst>
              </p:cNvPr>
              <p:cNvSpPr/>
              <p:nvPr/>
            </p:nvSpPr>
            <p:spPr>
              <a:xfrm>
                <a:off x="2477184" y="2918049"/>
                <a:ext cx="21350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A7FB30-25A2-4144-8E3F-F27F430CFC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184" y="2918049"/>
                <a:ext cx="213500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89DE43A-CD04-4695-B7AE-1EAEE0749D0F}"/>
              </a:ext>
            </a:extLst>
          </p:cNvPr>
          <p:cNvCxnSpPr/>
          <p:nvPr/>
        </p:nvCxnSpPr>
        <p:spPr bwMode="auto">
          <a:xfrm>
            <a:off x="6862763" y="4249436"/>
            <a:ext cx="0" cy="1987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257006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0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945356"/>
            <a:ext cx="10369152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</a:t>
            </a:r>
            <a:r>
              <a:rPr lang="en-US"/>
              <a:t>P1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RSA signature;</a:t>
            </a:r>
            <a:endParaRPr lang="en-US" dirty="0"/>
          </a:p>
          <a:p>
            <a:pPr eaLnBrk="1" hangingPunct="1">
              <a:spcBef>
                <a:spcPct val="25000"/>
              </a:spcBef>
            </a:pPr>
            <a:r>
              <a:rPr lang="en-GB" altLang="en-US"/>
              <a:t>Logarithm </a:t>
            </a:r>
            <a:r>
              <a:rPr lang="en-GB" altLang="en-US" dirty="0"/>
              <a:t>Based Cryptography (</a:t>
            </a:r>
            <a:r>
              <a:rPr lang="en-GB" altLang="en-US"/>
              <a:t>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ElGamal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iffie-Hellman key exchange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Some </a:t>
            </a:r>
            <a:r>
              <a:rPr lang="en-US" altLang="en-US" dirty="0"/>
              <a:t>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9821476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F18713F4-95DD-493B-9169-0AE6B7F013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0001" y="-83214"/>
            <a:ext cx="8432800" cy="914400"/>
          </a:xfrm>
        </p:spPr>
        <p:txBody>
          <a:bodyPr/>
          <a:lstStyle/>
          <a:p>
            <a:r>
              <a:rPr lang="en-US" altLang="en-US"/>
              <a:t>Diffie-Hellman key exchange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1077C376-09BB-40BC-A917-86D0191CE28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55440" y="831186"/>
                <a:ext cx="9721080" cy="2743200"/>
              </a:xfrm>
            </p:spPr>
            <p:txBody>
              <a:bodyPr/>
              <a:lstStyle/>
              <a:p>
                <a:r>
                  <a:rPr lang="en-US" altLang="en-US" sz="2600"/>
                  <a:t>A and B </a:t>
                </a:r>
                <a:r>
                  <a:rPr lang="en-US" altLang="en-US" sz="2600" dirty="0"/>
                  <a:t>never met and share </a:t>
                </a:r>
                <a:r>
                  <a:rPr lang="en-US" altLang="en-US" sz="2600"/>
                  <a:t>no secrets;</a:t>
                </a:r>
                <a:endParaRPr lang="en-US" altLang="en-US" sz="2600" dirty="0"/>
              </a:p>
              <a:p>
                <a:r>
                  <a:rPr lang="en-US" altLang="en-US" sz="2600" dirty="0"/>
                  <a:t>Public info</a:t>
                </a:r>
                <a:r>
                  <a:rPr lang="en-US" altLang="en-US" sz="2600"/>
                  <a:t>: the prime number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sz="2600"/>
                  <a:t> </a:t>
                </a:r>
                <a:r>
                  <a:rPr lang="en-US" altLang="en-US" sz="2600" dirty="0"/>
                  <a:t>a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altLang="en-US" sz="26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sz="2600"/>
                  <a:t> </a:t>
                </a:r>
                <a:r>
                  <a:rPr lang="en-US" altLang="en-US" sz="2600" dirty="0"/>
                  <a:t>is a large prime number</a:t>
                </a:r>
                <a:r>
                  <a:rPr lang="en-US" altLang="en-US" sz="2600"/>
                  <a:t>,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en-US" sz="2600"/>
                  <a:t> </a:t>
                </a:r>
                <a:r>
                  <a:rPr lang="en-US" altLang="en-US" sz="2600" dirty="0"/>
                  <a:t>is a generator of </a:t>
                </a:r>
                <a:r>
                  <a:rPr lang="en-US" altLang="en-US" sz="2600" dirty="0" err="1"/>
                  <a:t>Z</a:t>
                </a:r>
                <a:r>
                  <a:rPr lang="en-US" altLang="en-US" sz="2600" baseline="-25000" dirty="0" err="1"/>
                  <a:t>p</a:t>
                </a:r>
                <a:r>
                  <a:rPr lang="en-US" altLang="en-US" sz="2600" dirty="0"/>
                  <a:t>*</a:t>
                </a:r>
              </a:p>
              <a:p>
                <a:pPr lvl="2"/>
                <a:r>
                  <a:rPr lang="en-US" altLang="en-US" sz="2600" err="1"/>
                  <a:t>Z</a:t>
                </a:r>
                <a:r>
                  <a:rPr lang="en-US" altLang="en-US" sz="2600" baseline="-25000" err="1"/>
                  <a:t>p</a:t>
                </a:r>
                <a:r>
                  <a:rPr lang="en-US" altLang="en-US" sz="2600"/>
                  <a:t>* = {</a:t>
                </a:r>
                <a:r>
                  <a:rPr lang="en-US" altLang="en-US" sz="2600" dirty="0"/>
                  <a:t>1, 2 </a:t>
                </a:r>
                <a:r>
                  <a:rPr lang="en-US" altLang="en-US" sz="2600"/>
                  <a:t>… p-1: </a:t>
                </a:r>
                <a:r>
                  <a:rPr lang="en-US" altLang="en-US" sz="2600">
                    <a:sym typeface="Symbol" panose="05050102010706020507" pitchFamily="18" charset="2"/>
                  </a:rPr>
                  <a:t></a:t>
                </a:r>
                <a:r>
                  <a:rPr lang="en-US" altLang="en-US" sz="2600" dirty="0" err="1">
                    <a:sym typeface="Symbol" panose="05050102010706020507" pitchFamily="18" charset="2"/>
                  </a:rPr>
                  <a:t>a</a:t>
                </a:r>
                <a:r>
                  <a:rPr lang="en-US" altLang="en-US" sz="2600" dirty="0" err="1"/>
                  <a:t>Z</a:t>
                </a:r>
                <a:r>
                  <a:rPr lang="en-US" altLang="en-US" sz="2600" baseline="-25000" dirty="0" err="1"/>
                  <a:t>p</a:t>
                </a:r>
                <a:r>
                  <a:rPr lang="en-US" altLang="en-US" sz="2600" dirty="0"/>
                  <a:t>* </a:t>
                </a:r>
                <a:r>
                  <a:rPr lang="en-US" altLang="en-US" sz="2600" dirty="0">
                    <a:sym typeface="Symbol" panose="05050102010706020507" pitchFamily="18" charset="2"/>
                  </a:rPr>
                  <a:t></a:t>
                </a:r>
                <a:r>
                  <a:rPr lang="en-US" altLang="en-US" sz="2600" dirty="0" err="1">
                    <a:sym typeface="Symbol" panose="05050102010706020507" pitchFamily="18" charset="2"/>
                  </a:rPr>
                  <a:t>i</a:t>
                </a:r>
                <a:r>
                  <a:rPr lang="en-US" altLang="en-US" sz="2600" dirty="0">
                    <a:sym typeface="Symbol" panose="05050102010706020507" pitchFamily="18" charset="2"/>
                  </a:rPr>
                  <a:t> such </a:t>
                </a:r>
                <a:r>
                  <a:rPr lang="en-US" altLang="en-US" sz="2600">
                    <a:sym typeface="Symbol" panose="05050102010706020507" pitchFamily="18" charset="2"/>
                  </a:rPr>
                  <a:t>that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sz="2600"/>
                  <a:t>}</a:t>
                </a:r>
                <a:endParaRPr lang="en-US" altLang="en-US" sz="2600" dirty="0"/>
              </a:p>
            </p:txBody>
          </p:sp>
        </mc:Choice>
        <mc:Fallback xmlns="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1077C376-09BB-40BC-A917-86D0191CE2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5440" y="831186"/>
                <a:ext cx="9721080" cy="2743200"/>
              </a:xfrm>
              <a:blipFill>
                <a:blip r:embed="rId2"/>
                <a:stretch>
                  <a:fillRect l="-1442" t="-4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3" name="Picture 4" descr="PE03749_">
            <a:extLst>
              <a:ext uri="{FF2B5EF4-FFF2-40B4-BE49-F238E27FC236}">
                <a16:creationId xmlns:a16="http://schemas.microsoft.com/office/drawing/2014/main" id="{498CCD9A-FEB1-4540-A3B2-13727A95D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097" y="3802986"/>
            <a:ext cx="7159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5" descr="PE03749_">
            <a:extLst>
              <a:ext uri="{FF2B5EF4-FFF2-40B4-BE49-F238E27FC236}">
                <a16:creationId xmlns:a16="http://schemas.microsoft.com/office/drawing/2014/main" id="{115A27AF-8C96-4737-8949-8BC3C5448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60097" y="3802986"/>
            <a:ext cx="7159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Line 6">
            <a:extLst>
              <a:ext uri="{FF2B5EF4-FFF2-40B4-BE49-F238E27FC236}">
                <a16:creationId xmlns:a16="http://schemas.microsoft.com/office/drawing/2014/main" id="{3E74825B-97BA-4D8E-8BCA-F643B2BC12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2659" y="4107786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Text Box 7">
            <a:extLst>
              <a:ext uri="{FF2B5EF4-FFF2-40B4-BE49-F238E27FC236}">
                <a16:creationId xmlns:a16="http://schemas.microsoft.com/office/drawing/2014/main" id="{E7A7B9DD-FF58-423D-8908-6800512A9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794" y="4253466"/>
            <a:ext cx="3385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22537" name="Text Box 8">
            <a:extLst>
              <a:ext uri="{FF2B5EF4-FFF2-40B4-BE49-F238E27FC236}">
                <a16:creationId xmlns:a16="http://schemas.microsoft.com/office/drawing/2014/main" id="{1AB45043-F0CF-48DD-855E-B8368E065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8769" y="4166808"/>
            <a:ext cx="3353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8" name="AutoShape 9">
                <a:extLst>
                  <a:ext uri="{FF2B5EF4-FFF2-40B4-BE49-F238E27FC236}">
                    <a16:creationId xmlns:a16="http://schemas.microsoft.com/office/drawing/2014/main" id="{7AA166B5-F0CE-4524-BE83-8059729F1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5184" y="2955263"/>
                <a:ext cx="3565537" cy="605496"/>
              </a:xfrm>
              <a:prstGeom prst="wedgeRectCallout">
                <a:avLst>
                  <a:gd name="adj1" fmla="val 29407"/>
                  <a:gd name="adj2" fmla="val 104065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>
                    <a:solidFill>
                      <a:schemeClr val="tx1"/>
                    </a:solidFill>
                  </a:rPr>
                  <a:t>Pick secret, random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38" name="AutoShape 9">
                <a:extLst>
                  <a:ext uri="{FF2B5EF4-FFF2-40B4-BE49-F238E27FC236}">
                    <a16:creationId xmlns:a16="http://schemas.microsoft.com/office/drawing/2014/main" id="{7AA166B5-F0CE-4524-BE83-8059729F19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5184" y="2955263"/>
                <a:ext cx="3565537" cy="605496"/>
              </a:xfrm>
              <a:prstGeom prst="wedgeRectCallout">
                <a:avLst>
                  <a:gd name="adj1" fmla="val 29407"/>
                  <a:gd name="adj2" fmla="val 104065"/>
                </a:avLst>
              </a:prstGeom>
              <a:blipFill>
                <a:blip r:embed="rId4"/>
                <a:stretch>
                  <a:fillRect l="-2381" t="-4487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39" name="AutoShape 10">
                <a:extLst>
                  <a:ext uri="{FF2B5EF4-FFF2-40B4-BE49-F238E27FC236}">
                    <a16:creationId xmlns:a16="http://schemas.microsoft.com/office/drawing/2014/main" id="{9C42A92D-6D29-4224-9A98-33396D1951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0096" y="2934947"/>
                <a:ext cx="3415282" cy="639439"/>
              </a:xfrm>
              <a:prstGeom prst="wedgeRectCallout">
                <a:avLst>
                  <a:gd name="adj1" fmla="val -34462"/>
                  <a:gd name="adj2" fmla="val 98846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>
                    <a:solidFill>
                      <a:schemeClr val="tx1"/>
                    </a:solidFill>
                  </a:rPr>
                  <a:t>Pick secret, random </a:t>
                </a: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39" name="AutoShape 10">
                <a:extLst>
                  <a:ext uri="{FF2B5EF4-FFF2-40B4-BE49-F238E27FC236}">
                    <a16:creationId xmlns:a16="http://schemas.microsoft.com/office/drawing/2014/main" id="{9C42A92D-6D29-4224-9A98-33396D1951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0096" y="2934947"/>
                <a:ext cx="3415282" cy="639439"/>
              </a:xfrm>
              <a:prstGeom prst="wedgeRectCallout">
                <a:avLst>
                  <a:gd name="adj1" fmla="val -34462"/>
                  <a:gd name="adj2" fmla="val 98846"/>
                </a:avLst>
              </a:prstGeom>
              <a:blipFill>
                <a:blip r:embed="rId5"/>
                <a:stretch>
                  <a:fillRect l="-2664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Line 11">
            <a:extLst>
              <a:ext uri="{FF2B5EF4-FFF2-40B4-BE49-F238E27FC236}">
                <a16:creationId xmlns:a16="http://schemas.microsoft.com/office/drawing/2014/main" id="{8A1B0AF4-1047-4257-A14D-791795E711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34246" y="4717386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41" name="Text Box 12">
                <a:extLst>
                  <a:ext uri="{FF2B5EF4-FFF2-40B4-BE49-F238E27FC236}">
                    <a16:creationId xmlns:a16="http://schemas.microsoft.com/office/drawing/2014/main" id="{906D2C33-E2F1-4E3C-BC39-228CB55C08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5879" y="4166808"/>
                <a:ext cx="2315377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altLang="en-US" sz="3200" i="1" baseline="30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2000"/>
              </a:p>
            </p:txBody>
          </p:sp>
        </mc:Choice>
        <mc:Fallback xmlns="">
          <p:sp>
            <p:nvSpPr>
              <p:cNvPr id="22541" name="Text Box 12">
                <a:extLst>
                  <a:ext uri="{FF2B5EF4-FFF2-40B4-BE49-F238E27FC236}">
                    <a16:creationId xmlns:a16="http://schemas.microsoft.com/office/drawing/2014/main" id="{906D2C33-E2F1-4E3C-BC39-228CB55C0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5879" y="4166808"/>
                <a:ext cx="2315377" cy="5734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42" name="Text Box 13">
                <a:extLst>
                  <a:ext uri="{FF2B5EF4-FFF2-40B4-BE49-F238E27FC236}">
                    <a16:creationId xmlns:a16="http://schemas.microsoft.com/office/drawing/2014/main" id="{0008FBD0-28F8-4E80-B394-589747B703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36077" y="3491970"/>
                <a:ext cx="2320892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en-US" sz="3200" i="1" baseline="30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800"/>
              </a:p>
            </p:txBody>
          </p:sp>
        </mc:Choice>
        <mc:Fallback xmlns="">
          <p:sp>
            <p:nvSpPr>
              <p:cNvPr id="22542" name="Text Box 13">
                <a:extLst>
                  <a:ext uri="{FF2B5EF4-FFF2-40B4-BE49-F238E27FC236}">
                    <a16:creationId xmlns:a16="http://schemas.microsoft.com/office/drawing/2014/main" id="{0008FBD0-28F8-4E80-B394-589747B70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6077" y="3491970"/>
                <a:ext cx="2320892" cy="5734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43" name="Text Box 14">
                <a:extLst>
                  <a:ext uri="{FF2B5EF4-FFF2-40B4-BE49-F238E27FC236}">
                    <a16:creationId xmlns:a16="http://schemas.microsoft.com/office/drawing/2014/main" id="{3E8DFCCC-30A9-470B-8C01-2EE7CE17B4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994" y="4566918"/>
                <a:ext cx="4994701" cy="18466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Compute</a:t>
                </a:r>
              </a:p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</m:s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en-US" sz="2800" b="0" i="1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buFontTx/>
                  <a:buNone/>
                </a:pPr>
                <a:r>
                  <a:rPr lang="en-US" altLang="en-US" sz="2800" b="0">
                    <a:solidFill>
                      <a:schemeClr val="tx1"/>
                    </a:solidFill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en-US" sz="2800" b="0" i="1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</a:endParaRPr>
              </a:p>
              <a:p>
                <a:pPr>
                  <a:buFontTx/>
                  <a:buNone/>
                </a:pPr>
                <a:endParaRPr lang="en-US" altLang="en-US" sz="1800" baseline="30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43" name="Text Box 14">
                <a:extLst>
                  <a:ext uri="{FF2B5EF4-FFF2-40B4-BE49-F238E27FC236}">
                    <a16:creationId xmlns:a16="http://schemas.microsoft.com/office/drawing/2014/main" id="{3E8DFCCC-30A9-470B-8C01-2EE7CE17B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94" y="4566918"/>
                <a:ext cx="4994701" cy="1846659"/>
              </a:xfrm>
              <a:prstGeom prst="rect">
                <a:avLst/>
              </a:prstGeom>
              <a:blipFill>
                <a:blip r:embed="rId8"/>
                <a:stretch>
                  <a:fillRect l="-2564" t="-33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44" name="Text Box 15">
                <a:extLst>
                  <a:ext uri="{FF2B5EF4-FFF2-40B4-BE49-F238E27FC236}">
                    <a16:creationId xmlns:a16="http://schemas.microsoft.com/office/drawing/2014/main" id="{91364D1F-DC42-4876-902E-CDE7F5CFAC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44094" y="4602104"/>
                <a:ext cx="3967112" cy="1375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Compute</a:t>
                </a:r>
              </a:p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en-US" sz="2800" b="0" i="1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buFontTx/>
                  <a:buNone/>
                </a:pPr>
                <a:r>
                  <a:rPr lang="en-US" altLang="en-US" sz="2800" b="0">
                    <a:solidFill>
                      <a:schemeClr val="tx1"/>
                    </a:solidFill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1800" baseline="30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44" name="Text Box 15">
                <a:extLst>
                  <a:ext uri="{FF2B5EF4-FFF2-40B4-BE49-F238E27FC236}">
                    <a16:creationId xmlns:a16="http://schemas.microsoft.com/office/drawing/2014/main" id="{91364D1F-DC42-4876-902E-CDE7F5CFA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4094" y="4602104"/>
                <a:ext cx="3967112" cy="1375056"/>
              </a:xfrm>
              <a:prstGeom prst="rect">
                <a:avLst/>
              </a:prstGeom>
              <a:blipFill>
                <a:blip r:embed="rId9"/>
                <a:stretch>
                  <a:fillRect l="-3072" t="-48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D47A49-3ECE-42DD-AEF4-477B6B4F49FC}"/>
                  </a:ext>
                </a:extLst>
              </p:cNvPr>
              <p:cNvSpPr txBox="1"/>
              <p:nvPr/>
            </p:nvSpPr>
            <p:spPr>
              <a:xfrm>
                <a:off x="3497307" y="5889236"/>
                <a:ext cx="519738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Session ke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D47A49-3ECE-42DD-AEF4-477B6B4F4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307" y="5889236"/>
                <a:ext cx="5197385" cy="523220"/>
              </a:xfrm>
              <a:prstGeom prst="rect">
                <a:avLst/>
              </a:prstGeom>
              <a:blipFill>
                <a:blip r:embed="rId10"/>
                <a:stretch>
                  <a:fillRect l="-246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row: Right 2">
            <a:extLst>
              <a:ext uri="{FF2B5EF4-FFF2-40B4-BE49-F238E27FC236}">
                <a16:creationId xmlns:a16="http://schemas.microsoft.com/office/drawing/2014/main" id="{17C2DE67-A3F8-453F-A69B-E2E30049E763}"/>
              </a:ext>
            </a:extLst>
          </p:cNvPr>
          <p:cNvSpPr/>
          <p:nvPr/>
        </p:nvSpPr>
        <p:spPr bwMode="auto">
          <a:xfrm>
            <a:off x="8735134" y="6012346"/>
            <a:ext cx="360040" cy="2616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17968A-1762-4AC3-ACB9-E0A33D1DB993}"/>
              </a:ext>
            </a:extLst>
          </p:cNvPr>
          <p:cNvSpPr txBox="1"/>
          <p:nvPr/>
        </p:nvSpPr>
        <p:spPr>
          <a:xfrm>
            <a:off x="9278483" y="5933198"/>
            <a:ext cx="2456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ymmetric key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-238335" y="3772948"/>
            <a:ext cx="3501440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algn="ctr">
              <a:spcBef>
                <a:spcPts val="74"/>
              </a:spcBef>
            </a:pP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𝑎</a:t>
            </a:r>
            <a:r>
              <a:rPr sz="2400" spc="96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40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80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36270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6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92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59196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5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43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8639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9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87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1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8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1531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</a:p>
        </p:txBody>
      </p:sp>
      <p:sp>
        <p:nvSpPr>
          <p:cNvPr id="4" name="object 4"/>
          <p:cNvSpPr/>
          <p:nvPr/>
        </p:nvSpPr>
        <p:spPr>
          <a:xfrm>
            <a:off x="10444255" y="1840996"/>
            <a:ext cx="1446361" cy="97697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5" name="object 5"/>
          <p:cNvSpPr/>
          <p:nvPr/>
        </p:nvSpPr>
        <p:spPr>
          <a:xfrm>
            <a:off x="413777" y="1979277"/>
            <a:ext cx="956107" cy="9769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6" name="object 6"/>
          <p:cNvSpPr/>
          <p:nvPr/>
        </p:nvSpPr>
        <p:spPr>
          <a:xfrm>
            <a:off x="1887707" y="1429654"/>
            <a:ext cx="8176670" cy="1364492"/>
          </a:xfrm>
          <a:custGeom>
            <a:avLst/>
            <a:gdLst/>
            <a:ahLst/>
            <a:cxnLst/>
            <a:rect l="l" t="t" r="r" b="b"/>
            <a:pathLst>
              <a:path w="8404860" h="762000">
                <a:moveTo>
                  <a:pt x="0" y="190500"/>
                </a:moveTo>
                <a:lnTo>
                  <a:pt x="8023859" y="190500"/>
                </a:lnTo>
                <a:lnTo>
                  <a:pt x="8023859" y="0"/>
                </a:lnTo>
                <a:lnTo>
                  <a:pt x="8404860" y="381000"/>
                </a:lnTo>
                <a:lnTo>
                  <a:pt x="8023859" y="762000"/>
                </a:lnTo>
                <a:lnTo>
                  <a:pt x="8023859" y="571500"/>
                </a:lnTo>
                <a:lnTo>
                  <a:pt x="0" y="571500"/>
                </a:lnTo>
                <a:lnTo>
                  <a:pt x="0" y="190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7" name="object 7"/>
          <p:cNvSpPr/>
          <p:nvPr/>
        </p:nvSpPr>
        <p:spPr>
          <a:xfrm>
            <a:off x="1997952" y="2784588"/>
            <a:ext cx="8854874" cy="1364492"/>
          </a:xfrm>
          <a:custGeom>
            <a:avLst/>
            <a:gdLst/>
            <a:ahLst/>
            <a:cxnLst/>
            <a:rect l="l" t="t" r="r" b="b"/>
            <a:pathLst>
              <a:path w="8354695" h="762000">
                <a:moveTo>
                  <a:pt x="8354568" y="571500"/>
                </a:moveTo>
                <a:lnTo>
                  <a:pt x="381000" y="571500"/>
                </a:lnTo>
                <a:lnTo>
                  <a:pt x="381000" y="762000"/>
                </a:lnTo>
                <a:lnTo>
                  <a:pt x="0" y="381000"/>
                </a:lnTo>
                <a:lnTo>
                  <a:pt x="381000" y="0"/>
                </a:lnTo>
                <a:lnTo>
                  <a:pt x="381000" y="190500"/>
                </a:lnTo>
                <a:lnTo>
                  <a:pt x="8354568" y="190500"/>
                </a:lnTo>
                <a:lnTo>
                  <a:pt x="8354568" y="571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8" name="object 8"/>
          <p:cNvSpPr txBox="1"/>
          <p:nvPr/>
        </p:nvSpPr>
        <p:spPr>
          <a:xfrm>
            <a:off x="691431" y="955770"/>
            <a:ext cx="10981219" cy="794492"/>
          </a:xfrm>
          <a:prstGeom prst="rect">
            <a:avLst/>
          </a:prstGeom>
        </p:spPr>
        <p:txBody>
          <a:bodyPr vert="horz" wrap="square" lIns="0" tIns="29888" rIns="0" bIns="0" rtlCol="0">
            <a:spAutoFit/>
          </a:bodyPr>
          <a:lstStyle/>
          <a:p>
            <a:pPr>
              <a:spcBef>
                <a:spcPts val="235"/>
              </a:spcBef>
            </a:pPr>
            <a:r>
              <a:rPr lang="en-US" sz="2400">
                <a:latin typeface="Cambria Math"/>
                <a:cs typeface="Cambria Math"/>
              </a:rPr>
              <a:t>p</a:t>
            </a:r>
            <a:r>
              <a:rPr sz="2400"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=</a:t>
            </a:r>
            <a:r>
              <a:rPr sz="2400" spc="-99" dirty="0"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1606938044258990275541962092341162602522202993782792835301301</a:t>
            </a:r>
          </a:p>
          <a:p>
            <a:pPr marR="367045">
              <a:spcBef>
                <a:spcPts val="165"/>
              </a:spcBef>
            </a:pPr>
            <a:r>
              <a:rPr sz="2400" dirty="0">
                <a:latin typeface="Cambria Math"/>
                <a:cs typeface="Cambria Math"/>
              </a:rPr>
              <a:t>𝑔  =</a:t>
            </a:r>
            <a:r>
              <a:rPr sz="2400" spc="-125" dirty="0"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123456789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9249256" y="3777802"/>
            <a:ext cx="2942744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504337">
              <a:spcBef>
                <a:spcPts val="74"/>
              </a:spcBef>
            </a:pP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𝑏</a:t>
            </a:r>
            <a:r>
              <a:rPr sz="2400" spc="92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36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13191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29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9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88025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3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26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68283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7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3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94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24680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4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2127623" y="1724275"/>
            <a:ext cx="8108837" cy="656234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37" dirty="0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2400" spc="55" baseline="27777" dirty="0">
                <a:solidFill>
                  <a:srgbClr val="FF0000"/>
                </a:solidFill>
                <a:latin typeface="Cambria Math"/>
                <a:cs typeface="Cambria Math"/>
              </a:rPr>
              <a:t>𝑎 </a:t>
            </a:r>
            <a:r>
              <a:rPr sz="2400">
                <a:solidFill>
                  <a:srgbClr val="FF0000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rgbClr val="FF0000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=</a:t>
            </a:r>
            <a:r>
              <a:rPr sz="1800" spc="-84" dirty="0">
                <a:latin typeface="Cambria Math"/>
                <a:cs typeface="Cambria Math"/>
              </a:rPr>
              <a:t> </a:t>
            </a:r>
            <a:r>
              <a:rPr sz="1800" spc="-4" dirty="0">
                <a:latin typeface="Cambria Math"/>
                <a:cs typeface="Cambria Math"/>
              </a:rPr>
              <a:t>78467374529422653579754596319852702575499692980085777948593</a:t>
            </a:r>
            <a:endParaRPr sz="1800" dirty="0">
              <a:latin typeface="Cambria Math"/>
              <a:cs typeface="Cambria Math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828990" y="5337548"/>
            <a:ext cx="4288496" cy="99478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44" dirty="0">
                <a:solidFill>
                  <a:schemeClr val="accent2"/>
                </a:solidFill>
                <a:latin typeface="Cambria Math"/>
                <a:cs typeface="Cambria Math"/>
              </a:rPr>
              <a:t>𝑔</a:t>
            </a:r>
            <a:r>
              <a:rPr sz="2400" spc="65" baseline="27777" dirty="0">
                <a:solidFill>
                  <a:schemeClr val="accent2"/>
                </a:solidFill>
                <a:latin typeface="Cambria Math"/>
                <a:cs typeface="Cambria Math"/>
              </a:rPr>
              <a:t>𝑎𝑏 </a:t>
            </a:r>
            <a:r>
              <a:rPr sz="2400">
                <a:solidFill>
                  <a:schemeClr val="accent2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chemeClr val="accent2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solidFill>
                  <a:schemeClr val="accent2"/>
                </a:solidFill>
                <a:latin typeface="Cambria Math"/>
                <a:cs typeface="Cambria Math"/>
              </a:rPr>
              <a:t>=</a:t>
            </a:r>
            <a:r>
              <a:rPr sz="2400" spc="168" dirty="0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2000" spc="-4" dirty="0">
                <a:solidFill>
                  <a:schemeClr val="accent2"/>
                </a:solidFill>
                <a:latin typeface="Cambria Math"/>
                <a:cs typeface="Cambria Math"/>
              </a:rPr>
              <a:t>437452857085801785219961443000845969831329749878767465041215</a:t>
            </a:r>
            <a:endParaRPr sz="2000" dirty="0">
              <a:solidFill>
                <a:schemeClr val="accent2"/>
              </a:solidFill>
              <a:latin typeface="Cambria Math"/>
              <a:cs typeface="Cambria Math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599675" y="3137084"/>
            <a:ext cx="7886820" cy="66905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 algn="r">
              <a:spcBef>
                <a:spcPts val="77"/>
              </a:spcBef>
            </a:pPr>
            <a:r>
              <a:rPr lang="en-US" sz="2400">
                <a:latin typeface="Cambria Math"/>
                <a:cs typeface="Cambria Math"/>
              </a:rPr>
              <a:t> </a:t>
            </a:r>
            <a:r>
              <a:rPr lang="en-US" sz="2400" spc="33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lang="en-US" sz="2400" spc="49" baseline="27777">
                <a:solidFill>
                  <a:srgbClr val="FF0000"/>
                </a:solidFill>
                <a:latin typeface="Cambria Math"/>
                <a:cs typeface="Cambria Math"/>
              </a:rPr>
              <a:t>𝑏 </a:t>
            </a:r>
            <a:r>
              <a:rPr lang="en-US" sz="2400" spc="-4">
                <a:solidFill>
                  <a:srgbClr val="FF0000"/>
                </a:solidFill>
                <a:latin typeface="Segoe UI"/>
                <a:cs typeface="Segoe UI"/>
              </a:rPr>
              <a:t>mod</a:t>
            </a:r>
            <a:r>
              <a:rPr lang="en-US" sz="2400" spc="-59">
                <a:solidFill>
                  <a:srgbClr val="FF0000"/>
                </a:solidFill>
                <a:latin typeface="Segoe UI"/>
                <a:cs typeface="Segoe UI"/>
              </a:rPr>
              <a:t> p =</a:t>
            </a:r>
          </a:p>
          <a:p>
            <a:pPr marL="28019">
              <a:spcBef>
                <a:spcPts val="77"/>
              </a:spcBef>
            </a:pPr>
            <a:r>
              <a:rPr sz="1800" spc="-4">
                <a:latin typeface="Cambria Math"/>
                <a:cs typeface="Cambria Math"/>
              </a:rPr>
              <a:t>560048104293218128667441021342483133802626271394299410128798</a:t>
            </a:r>
            <a:endParaRPr sz="1800" dirty="0">
              <a:solidFill>
                <a:srgbClr val="FF0000"/>
              </a:solidFill>
              <a:latin typeface="Cambria Math"/>
              <a:cs typeface="Cambria Math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90D442-30E4-4422-8D75-F4E782E09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69862" y="-19400"/>
            <a:ext cx="9694690" cy="914400"/>
          </a:xfrm>
        </p:spPr>
        <p:txBody>
          <a:bodyPr/>
          <a:lstStyle/>
          <a:p>
            <a:r>
              <a:rPr lang="en-US" altLang="en-US"/>
              <a:t>Diffie-Hellman exchange Protocol (DHE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/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</m:ctrlPr>
                          </m:sSupPr>
                          <m:e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(</m:t>
                            </m:r>
                            <m:r>
                              <a:rPr lang="en-US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𝑔</m:t>
                            </m:r>
                          </m:e>
                          <m:sup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𝑏</m:t>
                            </m:r>
                          </m:sup>
                        </m:sSup>
                        <m: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pc="44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𝑚𝑜𝑑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/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(</m:t>
                              </m:r>
                              <m:r>
                                <a:rPr lang="en-US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pc="44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𝑏</m:t>
                          </m:r>
                        </m:sup>
                      </m:sSup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41732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CC22CB44-F365-43F1-B21E-AF18AD276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9496" y="-34506"/>
            <a:ext cx="8432800" cy="914400"/>
          </a:xfrm>
        </p:spPr>
        <p:txBody>
          <a:bodyPr/>
          <a:lstStyle/>
          <a:p>
            <a:r>
              <a:rPr lang="en-US" altLang="en-US" dirty="0"/>
              <a:t>Why Is Diffie-Hellman Secure?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A7C09403-68FA-4D9E-AF4C-A136A24E67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8264" y="959024"/>
            <a:ext cx="11712624" cy="511872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Discrete Logarithm (DL) problem: 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800" dirty="0"/>
              <a:t>   giv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</a:t>
            </a:r>
            <a:r>
              <a:rPr lang="en-US" altLang="en-US" sz="2800" dirty="0"/>
              <a:t> mod p, it’s hard to extract x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/>
              <a:t>There is no known efficient algorithm for doing thi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/>
              <a:t>This is not enough for Diffie-Hellman to be secure!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Computational Diffie-Hellman (CDH) problem: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800" dirty="0"/>
              <a:t>   giv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</a:t>
            </a:r>
            <a:r>
              <a:rPr lang="en-US" altLang="en-US" sz="2800" dirty="0"/>
              <a:t> and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y</a:t>
            </a:r>
            <a:r>
              <a:rPr lang="en-US" altLang="en-US" sz="2800" dirty="0"/>
              <a:t>, it’s hard to compute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y</a:t>
            </a:r>
            <a:r>
              <a:rPr lang="en-US" altLang="en-US" sz="2800" baseline="30000" dirty="0"/>
              <a:t> </a:t>
            </a:r>
            <a:r>
              <a:rPr lang="en-US" altLang="en-US" sz="2800" dirty="0"/>
              <a:t>mod p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/>
              <a:t>… unless you know x or y, in which case it’s easy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Decisional Diffie-Hellman (DDH) problem: 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800" dirty="0"/>
              <a:t>   giv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</a:t>
            </a:r>
            <a:r>
              <a:rPr lang="en-US" altLang="en-US" sz="2800" dirty="0"/>
              <a:t> and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y</a:t>
            </a:r>
            <a:r>
              <a:rPr lang="en-US" altLang="en-US" sz="2800" dirty="0"/>
              <a:t>, it’s hard to tell the difference betwe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y</a:t>
            </a:r>
            <a:r>
              <a:rPr lang="en-US" altLang="en-US" sz="2800" baseline="30000" dirty="0"/>
              <a:t> </a:t>
            </a:r>
            <a:r>
              <a:rPr lang="en-US" altLang="en-US" sz="2800" dirty="0"/>
              <a:t>mod p and g</a:t>
            </a:r>
            <a:r>
              <a:rPr lang="en-US" altLang="en-US" sz="2800" baseline="30000" dirty="0"/>
              <a:t>r </a:t>
            </a:r>
            <a:r>
              <a:rPr lang="en-US" altLang="en-US" sz="2800" dirty="0"/>
              <a:t>mod p where r is random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C3511E-FE15-B082-4BF5-B43C791F27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5">
            <a:extLst>
              <a:ext uri="{FF2B5EF4-FFF2-40B4-BE49-F238E27FC236}">
                <a16:creationId xmlns:a16="http://schemas.microsoft.com/office/drawing/2014/main" id="{F4C5F475-C455-52A1-A28D-1AC70C6EC2C1}"/>
              </a:ext>
            </a:extLst>
          </p:cNvPr>
          <p:cNvSpPr txBox="1">
            <a:spLocks/>
          </p:cNvSpPr>
          <p:nvPr/>
        </p:nvSpPr>
        <p:spPr>
          <a:xfrm>
            <a:off x="1271464" y="-13808"/>
            <a:ext cx="7139647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900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Web’s Server Public Key</a:t>
            </a:r>
            <a:endParaRPr lang="en-US" sz="39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C2F790-64AB-45F6-3B65-D2C2A024CE07}"/>
              </a:ext>
            </a:extLst>
          </p:cNvPr>
          <p:cNvSpPr txBox="1"/>
          <p:nvPr/>
        </p:nvSpPr>
        <p:spPr>
          <a:xfrm>
            <a:off x="479376" y="915180"/>
            <a:ext cx="100091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openssl</a:t>
            </a:r>
            <a:r>
              <a:rPr lang="en-US" dirty="0"/>
              <a:t> </a:t>
            </a:r>
            <a:r>
              <a:rPr lang="en-US" dirty="0" err="1"/>
              <a:t>s_client</a:t>
            </a:r>
            <a:r>
              <a:rPr lang="en-US" dirty="0"/>
              <a:t> -connect &lt;server&gt;:&lt;port&gt; -</a:t>
            </a:r>
            <a:r>
              <a:rPr lang="en-US" dirty="0" err="1"/>
              <a:t>showcerts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C697EDA-9BB8-9583-7BFC-15F52A5C910B}"/>
              </a:ext>
            </a:extLst>
          </p:cNvPr>
          <p:cNvSpPr txBox="1"/>
          <p:nvPr/>
        </p:nvSpPr>
        <p:spPr>
          <a:xfrm>
            <a:off x="479376" y="1635260"/>
            <a:ext cx="1152128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openssl</a:t>
            </a:r>
            <a:r>
              <a:rPr lang="en-US" dirty="0"/>
              <a:t> </a:t>
            </a:r>
            <a:r>
              <a:rPr lang="en-US" dirty="0" err="1"/>
              <a:t>s_client</a:t>
            </a:r>
            <a:r>
              <a:rPr lang="en-US" dirty="0"/>
              <a:t> -connect google.com:443 –</a:t>
            </a:r>
            <a:r>
              <a:rPr lang="en-US" dirty="0" err="1"/>
              <a:t>showcerts</a:t>
            </a:r>
            <a:endParaRPr lang="en-US" dirty="0"/>
          </a:p>
          <a:p>
            <a:r>
              <a:rPr lang="en-US" dirty="0"/>
              <a:t>View in X590 format</a:t>
            </a:r>
          </a:p>
          <a:p>
            <a:r>
              <a:rPr lang="en-US" dirty="0" err="1"/>
              <a:t>openssl</a:t>
            </a:r>
            <a:r>
              <a:rPr lang="en-US" dirty="0"/>
              <a:t> </a:t>
            </a:r>
            <a:r>
              <a:rPr lang="en-US" dirty="0" err="1"/>
              <a:t>s_client</a:t>
            </a:r>
            <a:r>
              <a:rPr lang="en-US" dirty="0"/>
              <a:t> -connect uit.edu.vn:443 -</a:t>
            </a:r>
            <a:r>
              <a:rPr lang="en-US" dirty="0" err="1"/>
              <a:t>showcerts</a:t>
            </a:r>
            <a:r>
              <a:rPr lang="en-US" dirty="0"/>
              <a:t> 2&gt;NUL | </a:t>
            </a:r>
            <a:r>
              <a:rPr lang="en-US" dirty="0" err="1"/>
              <a:t>openssl</a:t>
            </a:r>
            <a:r>
              <a:rPr lang="en-US" dirty="0"/>
              <a:t> x509 -text -</a:t>
            </a:r>
            <a:r>
              <a:rPr lang="en-US" dirty="0" err="1"/>
              <a:t>noout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C62D1C0-85BA-D6A4-8015-C47082DB52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440" y="3451142"/>
            <a:ext cx="9647756" cy="2909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1532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67C1FA01-BEFF-4CCA-8E71-F23237997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1464" y="-4138"/>
            <a:ext cx="7344816" cy="792163"/>
          </a:xfrm>
        </p:spPr>
        <p:txBody>
          <a:bodyPr/>
          <a:lstStyle/>
          <a:p>
            <a:r>
              <a:rPr lang="en-US" altLang="en-US"/>
              <a:t>Properties of Diffie-Hellman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E0975AB-70FD-4175-AD98-975C7D7AC1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424" y="1124744"/>
            <a:ext cx="11089232" cy="5105400"/>
          </a:xfrm>
        </p:spPr>
        <p:txBody>
          <a:bodyPr/>
          <a:lstStyle/>
          <a:p>
            <a:r>
              <a:rPr lang="en-US" altLang="en-US" sz="2800" dirty="0"/>
              <a:t>Assuming DDH problem is hard, Diffie-Hellman protocol is a secure key establishment protocol against </a:t>
            </a:r>
            <a:r>
              <a:rPr lang="en-US" altLang="en-US" sz="2800" u="sng" dirty="0"/>
              <a:t>passive</a:t>
            </a:r>
            <a:r>
              <a:rPr lang="en-US" altLang="en-US" sz="2800" dirty="0"/>
              <a:t> attackers</a:t>
            </a:r>
          </a:p>
          <a:p>
            <a:pPr lvl="1"/>
            <a:r>
              <a:rPr lang="en-US" altLang="en-US" dirty="0"/>
              <a:t>Eavesdropper can’t tell the difference between the established key and a random value</a:t>
            </a:r>
          </a:p>
          <a:p>
            <a:pPr lvl="1"/>
            <a:r>
              <a:rPr lang="en-US" altLang="en-US" dirty="0"/>
              <a:t>Can use the new key for symmetric cryptography</a:t>
            </a:r>
          </a:p>
          <a:p>
            <a:r>
              <a:rPr lang="en-US" altLang="en-US" sz="2800" dirty="0"/>
              <a:t>Basic Diffie-Hellman protocol does not provide authentication</a:t>
            </a:r>
          </a:p>
          <a:p>
            <a:pPr lvl="1"/>
            <a:r>
              <a:rPr lang="en-US" altLang="en-US" dirty="0"/>
              <a:t>IPsec combines Diffie-Hellman with signatures, anti-DoS cookies, etc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14567" y="78470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b="1" spc="-74"/>
              <a:t>Man-in-the middle attacks the DHE</a:t>
            </a:r>
            <a:endParaRPr sz="3530" b="1" dirty="0"/>
          </a:p>
        </p:txBody>
      </p:sp>
      <p:sp>
        <p:nvSpPr>
          <p:cNvPr id="4" name="object 4"/>
          <p:cNvSpPr/>
          <p:nvPr/>
        </p:nvSpPr>
        <p:spPr>
          <a:xfrm>
            <a:off x="8939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657588" y="124898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blipFill>
                <a:blip r:embed="rId14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(Putin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()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06357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7912A691-F06D-45AF-8807-18DA2FDBC5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-43416"/>
            <a:ext cx="7727776" cy="792163"/>
          </a:xfrm>
        </p:spPr>
        <p:txBody>
          <a:bodyPr/>
          <a:lstStyle/>
          <a:p>
            <a:r>
              <a:rPr lang="en-US" altLang="en-US" dirty="0"/>
              <a:t>Advantages </a:t>
            </a:r>
            <a:r>
              <a:rPr lang="en-US" altLang="en-US"/>
              <a:t>of Pblic-Key </a:t>
            </a:r>
            <a:r>
              <a:rPr lang="en-US" altLang="en-US" dirty="0"/>
              <a:t>Crypto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AF5BE955-E5DC-43B9-BED6-99EAEDA5F3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400" y="1052736"/>
            <a:ext cx="10945216" cy="4953000"/>
          </a:xfrm>
        </p:spPr>
        <p:txBody>
          <a:bodyPr/>
          <a:lstStyle/>
          <a:p>
            <a:r>
              <a:rPr lang="en-US" altLang="en-US" sz="2600" dirty="0"/>
              <a:t>Confidentiality without shared secrets</a:t>
            </a:r>
          </a:p>
          <a:p>
            <a:pPr lvl="1"/>
            <a:r>
              <a:rPr lang="en-US" altLang="en-US" sz="2600" dirty="0"/>
              <a:t>Very useful in open environments</a:t>
            </a:r>
          </a:p>
          <a:p>
            <a:pPr lvl="1"/>
            <a:r>
              <a:rPr lang="en-US" altLang="en-US" sz="2600" dirty="0"/>
              <a:t>Can use this for key establishment, avoiding the “chicken-or-egg” problem</a:t>
            </a:r>
          </a:p>
          <a:p>
            <a:pPr lvl="2"/>
            <a:r>
              <a:rPr lang="en-US" altLang="en-US" sz="2600" dirty="0"/>
              <a:t>With symmetric crypto, two parties must share a secret before they can exchange secret messages</a:t>
            </a:r>
          </a:p>
          <a:p>
            <a:r>
              <a:rPr lang="en-US" altLang="en-US" sz="2600" dirty="0"/>
              <a:t>Authentication without shared secrets</a:t>
            </a:r>
          </a:p>
          <a:p>
            <a:r>
              <a:rPr lang="en-US" altLang="en-US" sz="2600" dirty="0"/>
              <a:t>Encryption keys are public, but must be sure that Alice’s public key is really </a:t>
            </a:r>
            <a:r>
              <a:rPr lang="en-US" altLang="en-US" sz="2600" u="sng" dirty="0"/>
              <a:t>her</a:t>
            </a:r>
            <a:r>
              <a:rPr lang="en-US" altLang="en-US" sz="2600" dirty="0"/>
              <a:t> public key</a:t>
            </a:r>
          </a:p>
          <a:p>
            <a:pPr lvl="1"/>
            <a:r>
              <a:rPr lang="en-US" altLang="en-US" sz="2600" dirty="0"/>
              <a:t>This is a hard problem… Often solved using public-key certificat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93DE38-99C2-48B1-C994-348C89A9D5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5">
            <a:extLst>
              <a:ext uri="{FF2B5EF4-FFF2-40B4-BE49-F238E27FC236}">
                <a16:creationId xmlns:a16="http://schemas.microsoft.com/office/drawing/2014/main" id="{B541A5EC-9E42-68C2-DC65-594AEA92AB90}"/>
              </a:ext>
            </a:extLst>
          </p:cNvPr>
          <p:cNvSpPr txBox="1">
            <a:spLocks/>
          </p:cNvSpPr>
          <p:nvPr/>
        </p:nvSpPr>
        <p:spPr>
          <a:xfrm>
            <a:off x="1271464" y="-13808"/>
            <a:ext cx="7139647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900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Example</a:t>
            </a:r>
            <a:endParaRPr lang="en-US" sz="39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26" name="Picture 2" descr="privk_to_pubK_to_addressA">
            <a:extLst>
              <a:ext uri="{FF2B5EF4-FFF2-40B4-BE49-F238E27FC236}">
                <a16:creationId xmlns:a16="http://schemas.microsoft.com/office/drawing/2014/main" id="{101C5DDE-444B-B6BA-15D1-F14C23874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52" y="1268760"/>
            <a:ext cx="11665296" cy="296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0059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2B6B884-CC0D-CAB4-0D17-26A73B4D31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5">
            <a:extLst>
              <a:ext uri="{FF2B5EF4-FFF2-40B4-BE49-F238E27FC236}">
                <a16:creationId xmlns:a16="http://schemas.microsoft.com/office/drawing/2014/main" id="{7C94968F-5168-508B-B979-366547239C6C}"/>
              </a:ext>
            </a:extLst>
          </p:cNvPr>
          <p:cNvSpPr txBox="1">
            <a:spLocks/>
          </p:cNvSpPr>
          <p:nvPr/>
        </p:nvSpPr>
        <p:spPr>
          <a:xfrm>
            <a:off x="1271464" y="-13808"/>
            <a:ext cx="7139647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900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Example</a:t>
            </a:r>
            <a:endParaRPr lang="en-US" sz="39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50" name="Picture 2" descr="pubkey_to_address">
            <a:extLst>
              <a:ext uri="{FF2B5EF4-FFF2-40B4-BE49-F238E27FC236}">
                <a16:creationId xmlns:a16="http://schemas.microsoft.com/office/drawing/2014/main" id="{F259667F-E09F-8EB6-92B1-E2B7EBB7D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3" y="733905"/>
            <a:ext cx="9505056" cy="5647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3557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28116"/>
            <a:ext cx="7560840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Public-Key Cryptosystem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428" y="980728"/>
            <a:ext cx="10297144" cy="5277140"/>
          </a:xfr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200" dirty="0"/>
              <a:t>A public-key encryption scheme has six ingredients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AU" sz="2200" b="1" dirty="0"/>
              <a:t>Plaintext</a:t>
            </a:r>
            <a:endParaRPr lang="en-US" sz="2200" b="1" dirty="0"/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AU" sz="2200" dirty="0"/>
              <a:t>The readable message or data that is fed into the algorithm as input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AU" sz="2200" b="1" dirty="0"/>
              <a:t>Encryption algorithm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AU" sz="2200" dirty="0"/>
              <a:t>Performs various </a:t>
            </a:r>
            <a:r>
              <a:rPr lang="en-AU" sz="2200" dirty="0" err="1"/>
              <a:t>transforma-tions</a:t>
            </a:r>
            <a:r>
              <a:rPr lang="en-AU" sz="2200" dirty="0"/>
              <a:t> on the plaintext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AU" sz="2200" b="1" dirty="0"/>
              <a:t>Public key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AU" sz="2200" dirty="0"/>
              <a:t>Used for encryption or decryption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AU" sz="2200" b="1" dirty="0"/>
              <a:t>Private key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AU" sz="2200" dirty="0"/>
              <a:t>Used for encryption or decryption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AU" sz="2200" b="1" dirty="0" err="1"/>
              <a:t>Ciphertext</a:t>
            </a:r>
            <a:endParaRPr lang="en-AU" sz="2200" b="1" dirty="0"/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AU" sz="2200" dirty="0"/>
              <a:t>The scrambled message produced as output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AU" sz="2200" b="1" dirty="0"/>
              <a:t>Decryption algorithm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AU" sz="2200" dirty="0"/>
              <a:t>Accepts the </a:t>
            </a:r>
            <a:r>
              <a:rPr lang="en-AU" sz="2200" dirty="0" err="1"/>
              <a:t>ciphertext</a:t>
            </a:r>
            <a:r>
              <a:rPr lang="en-AU" sz="2200" dirty="0"/>
              <a:t> and the matching key and produces the original plaintext</a:t>
            </a:r>
          </a:p>
        </p:txBody>
      </p:sp>
    </p:spTree>
    <p:extLst>
      <p:ext uri="{BB962C8B-B14F-4D97-AF65-F5344CB8AC3E}">
        <p14:creationId xmlns:p14="http://schemas.microsoft.com/office/powerpoint/2010/main" val="12384199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0"/>
            <a:ext cx="7827282" cy="584765"/>
          </a:xfrm>
        </p:spPr>
        <p:txBody>
          <a:bodyPr wrap="square">
            <a:spAutoFit/>
          </a:bodyPr>
          <a:lstStyle/>
          <a:p>
            <a:r>
              <a:rPr lang="en-US" altLang="en-US" sz="3200" dirty="0">
                <a:ea typeface="ヒラギノ角ゴ Pro W3" charset="-128"/>
              </a:rPr>
              <a:t>Public-Key Cryptosystem: Confidential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89761" y="857194"/>
            <a:ext cx="8229600" cy="461655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400" dirty="0"/>
              <a:t>Public-Key Cryptosystem: Confidentiality</a:t>
            </a:r>
          </a:p>
        </p:txBody>
      </p:sp>
      <p:pic>
        <p:nvPicPr>
          <p:cNvPr id="7" name="Picture 2" descr="Within Source A, X is sent from message source to encryption algorithm, which receives input P U sub b from key pair source under destination B. From the algorithm, Y=E[P U sub b, X) is sent to decryption algorithm within destination B, which receives input P R sub b from the same key pair source, and then X=D[P R sub b, Y] is sent to destination. Output from the encryption algorithm is also sent to cryptanalyst, which also receives input from the key pair source, producing outputs X hat and P hat R sub b."/>
          <p:cNvPicPr>
            <a:picLocks noGrp="1" noChangeAspect="1" noChangeArrowheads="1"/>
          </p:cNvPicPr>
          <p:nvPr>
            <p:ph type="pic" sz="quarter" idx="14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1724136" y="1590652"/>
            <a:ext cx="8733828" cy="4869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20720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1464" y="130105"/>
            <a:ext cx="9145016" cy="584765"/>
          </a:xfrm>
        </p:spPr>
        <p:txBody>
          <a:bodyPr wrap="square">
            <a:spAutoFit/>
          </a:bodyPr>
          <a:lstStyle/>
          <a:p>
            <a:r>
              <a:rPr lang="en-US" altLang="en-US" sz="3200" dirty="0">
                <a:ea typeface="ヒラギノ角ゴ Pro W3" charset="-128"/>
              </a:rPr>
              <a:t>Public-Key Cryptosystem: Data Authentic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3392" y="892141"/>
            <a:ext cx="8229600" cy="461655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400" dirty="0"/>
              <a:t>Public-Key Cryptosystem: Authentication</a:t>
            </a:r>
          </a:p>
        </p:txBody>
      </p:sp>
      <p:pic>
        <p:nvPicPr>
          <p:cNvPr id="7" name="Picture 2" descr="Within Source A, X is sent from message source to encryption algorithm, which receives input P R sub a from key pair source under source A. From the algorithm, Y=E[P R sub a, X) is sent to decryption algorithm within destination B, which receives input P U sub a from the same key pair source, and then X=D[P U sub a, Y] is sent to destination. Output from the encryption algorithm is also sent to cryptanalyst, which also receives input from the key pair source, producing output P hat R sub a."/>
          <p:cNvPicPr>
            <a:picLocks noGrp="1" noChangeAspect="1" noChangeArrowheads="1"/>
          </p:cNvPicPr>
          <p:nvPr>
            <p:ph type="pic" sz="quarter" idx="14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1601356" y="1353797"/>
            <a:ext cx="9059137" cy="508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6246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3432" y="115113"/>
            <a:ext cx="11305256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latin typeface="+mj-lt"/>
                <a:ea typeface="ヒラギノ角ゴ Pro W3" charset="-128"/>
              </a:rPr>
              <a:t>Public-Key Cryptosystem: Authentication and Secrec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95400" y="967145"/>
            <a:ext cx="8229600" cy="7620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Public-Key Cryptosystem: Authentication and Secrecy</a:t>
            </a:r>
          </a:p>
        </p:txBody>
      </p:sp>
      <p:pic>
        <p:nvPicPr>
          <p:cNvPr id="7" name="Picture 2" descr="Within Source A, X is sent from message source to encryption algorithm, which receives input P R sub a from key pair source under source A, and then Y is sent to second encryption algorithm, receiving input P U sub b from key pair source under destination B. From this last algorithm, Y=Z is sent to decryption algorithm within destination B, which receives input P R sub b from the key pair source under destination B, and then Y is sent to a second decryption algorithm, receiving input P U sub a from key pair source under source A and producing output X to message destination."/>
          <p:cNvPicPr>
            <a:picLocks noGrp="1" noChangeAspect="1" noChangeArrowheads="1"/>
          </p:cNvPicPr>
          <p:nvPr>
            <p:ph type="pic" sz="quarter" idx="14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1981200" y="1504196"/>
            <a:ext cx="9299376" cy="4915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4802381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FE5FAB561DC6A47A0A98BAA6919695E" ma:contentTypeVersion="0" ma:contentTypeDescription="Create a new document." ma:contentTypeScope="" ma:versionID="b8f26d002aa7e94ba06ed7ebdaf35a9e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764bea3eb9b1a5be8fd57fac5fb459b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51D2B79-9D7F-4AFA-A5F9-B490BAE1F27F}"/>
</file>

<file path=customXml/itemProps2.xml><?xml version="1.0" encoding="utf-8"?>
<ds:datastoreItem xmlns:ds="http://schemas.openxmlformats.org/officeDocument/2006/customXml" ds:itemID="{A88DD512-DE89-4AB0-BBB6-6F389255D6FC}"/>
</file>

<file path=customXml/itemProps3.xml><?xml version="1.0" encoding="utf-8"?>
<ds:datastoreItem xmlns:ds="http://schemas.openxmlformats.org/officeDocument/2006/customXml" ds:itemID="{0AC88274-996D-424B-9307-D353FD9C151E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26</TotalTime>
  <Words>2976</Words>
  <Application>Microsoft Office PowerPoint</Application>
  <PresentationFormat>Widescreen</PresentationFormat>
  <Paragraphs>404</Paragraphs>
  <Slides>32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ＭＳ Ｐゴシック</vt:lpstr>
      <vt:lpstr>宋体</vt:lpstr>
      <vt:lpstr>Arial</vt:lpstr>
      <vt:lpstr>Cambria Math</vt:lpstr>
      <vt:lpstr>Segoe UI</vt:lpstr>
      <vt:lpstr>Symbol</vt:lpstr>
      <vt:lpstr>Tahoma</vt:lpstr>
      <vt:lpstr>Times</vt:lpstr>
      <vt:lpstr>Times New Roman</vt:lpstr>
      <vt:lpstr>Wingdings</vt:lpstr>
      <vt:lpstr>ヒラギノ角ゴ Pro W3</vt:lpstr>
      <vt:lpstr>2_Standarddesign</vt:lpstr>
      <vt:lpstr>Equation</vt:lpstr>
      <vt:lpstr>CMP5329-Cyber Security</vt:lpstr>
      <vt:lpstr>PowerPoint Presentation</vt:lpstr>
      <vt:lpstr>PowerPoint Presentation</vt:lpstr>
      <vt:lpstr>PowerPoint Presentation</vt:lpstr>
      <vt:lpstr>PowerPoint Presentation</vt:lpstr>
      <vt:lpstr>Public-Key Cryptosystems</vt:lpstr>
      <vt:lpstr>Public-Key Cryptosystem: Confidentiality</vt:lpstr>
      <vt:lpstr>Public-Key Cryptosystem: Data Authentication</vt:lpstr>
      <vt:lpstr>Public-Key Cryptosystem: Authentication and Secrecy</vt:lpstr>
      <vt:lpstr>Prime factorization problem</vt:lpstr>
      <vt:lpstr>The R S A Algorithm</vt:lpstr>
      <vt:lpstr>R S A Algorithm</vt:lpstr>
      <vt:lpstr>Algorithm Requirements</vt:lpstr>
      <vt:lpstr>R S A Processing of Multiple Blocks</vt:lpstr>
      <vt:lpstr>PowerPoint Presentation</vt:lpstr>
      <vt:lpstr>RSA: Confidentiality</vt:lpstr>
      <vt:lpstr>RSA: Authentication</vt:lpstr>
      <vt:lpstr>RSA: Authentication and Secrecy</vt:lpstr>
      <vt:lpstr>Encryption Using Optimal Asymmetric Encryption Padding (O A E P)</vt:lpstr>
      <vt:lpstr>Outline</vt:lpstr>
      <vt:lpstr>Discrete Logarithm problem</vt:lpstr>
      <vt:lpstr>Outline</vt:lpstr>
      <vt:lpstr> ElGamal cipher</vt:lpstr>
      <vt:lpstr>ElGamal cipher</vt:lpstr>
      <vt:lpstr>ElGamal cipher</vt:lpstr>
      <vt:lpstr>Outline</vt:lpstr>
      <vt:lpstr>Diffie-Hellman key exchange</vt:lpstr>
      <vt:lpstr>Diffie-Hellman exchange Protocol (DHE)</vt:lpstr>
      <vt:lpstr>Why Is Diffie-Hellman Secure?</vt:lpstr>
      <vt:lpstr>Properties of Diffie-Hellman</vt:lpstr>
      <vt:lpstr>Man-in-the middle attacks the DHE</vt:lpstr>
      <vt:lpstr>Advantages of Pblic-Key Crypto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728</cp:revision>
  <cp:lastPrinted>1999-07-26T11:07:16Z</cp:lastPrinted>
  <dcterms:created xsi:type="dcterms:W3CDTF">1999-06-21T09:15:32Z</dcterms:created>
  <dcterms:modified xsi:type="dcterms:W3CDTF">2024-10-17T12:51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FE5FAB561DC6A47A0A98BAA6919695E</vt:lpwstr>
  </property>
</Properties>
</file>